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6199" w:rsidRPr="001C6199" w:rsidRDefault="001C6199" w:rsidP="001C6199">
      <w:r w:rsidRPr="001C6199">
        <w:t>HỌ VÀ TÊN: …………........</w:t>
      </w:r>
    </w:p>
    <w:p w:rsidR="001C6199" w:rsidRDefault="001C6199" w:rsidP="001C6199">
      <w:pPr>
        <w:jc w:val="center"/>
        <w:rPr>
          <w:b/>
        </w:rPr>
      </w:pPr>
    </w:p>
    <w:p w:rsidR="001C6199" w:rsidRPr="000F3DAD" w:rsidRDefault="001C6199" w:rsidP="001C6199">
      <w:pPr>
        <w:jc w:val="center"/>
        <w:rPr>
          <w:b/>
        </w:rPr>
      </w:pPr>
      <w:r w:rsidRPr="000F3DAD">
        <w:rPr>
          <w:b/>
        </w:rPr>
        <w:t xml:space="preserve">KIỂM TRA </w:t>
      </w:r>
      <w:r>
        <w:rPr>
          <w:b/>
        </w:rPr>
        <w:t>TOÁN</w:t>
      </w:r>
    </w:p>
    <w:p w:rsidR="001C6199" w:rsidRDefault="001C6199" w:rsidP="00D92955">
      <w:pPr>
        <w:jc w:val="both"/>
        <w:rPr>
          <w:b/>
        </w:rPr>
      </w:pPr>
    </w:p>
    <w:p w:rsidR="003B3F37" w:rsidRDefault="003B3F37" w:rsidP="00D92955">
      <w:pPr>
        <w:jc w:val="both"/>
        <w:rPr>
          <w:b/>
        </w:rPr>
      </w:pPr>
      <w:r>
        <w:rPr>
          <w:b/>
        </w:rPr>
        <w:t>*Khoanh tr</w:t>
      </w:r>
      <w:r w:rsidRPr="003B3F37">
        <w:rPr>
          <w:b/>
        </w:rPr>
        <w:t>òn</w:t>
      </w:r>
      <w:r>
        <w:rPr>
          <w:b/>
        </w:rPr>
        <w:t xml:space="preserve"> v</w:t>
      </w:r>
      <w:r w:rsidRPr="003B3F37">
        <w:rPr>
          <w:b/>
        </w:rPr>
        <w:t>ào</w:t>
      </w:r>
      <w:r>
        <w:rPr>
          <w:b/>
        </w:rPr>
        <w:t xml:space="preserve"> ch</w:t>
      </w:r>
      <w:r w:rsidRPr="003B3F37">
        <w:rPr>
          <w:b/>
        </w:rPr>
        <w:t>ữ</w:t>
      </w:r>
      <w:r>
        <w:rPr>
          <w:b/>
        </w:rPr>
        <w:t xml:space="preserve"> c</w:t>
      </w:r>
      <w:r w:rsidRPr="003B3F37">
        <w:rPr>
          <w:b/>
        </w:rPr>
        <w:t>ái</w:t>
      </w:r>
      <w:r>
        <w:rPr>
          <w:b/>
        </w:rPr>
        <w:t xml:space="preserve"> </w:t>
      </w:r>
      <w:r w:rsidRPr="003B3F37">
        <w:rPr>
          <w:b/>
        </w:rPr>
        <w:t>đặt</w:t>
      </w:r>
      <w:r>
        <w:rPr>
          <w:b/>
        </w:rPr>
        <w:t xml:space="preserve"> tr</w:t>
      </w:r>
      <w:r w:rsidRPr="003B3F37">
        <w:rPr>
          <w:b/>
        </w:rPr>
        <w:t>ước</w:t>
      </w:r>
      <w:r>
        <w:rPr>
          <w:b/>
        </w:rPr>
        <w:t xml:space="preserve"> k</w:t>
      </w:r>
      <w:r w:rsidRPr="003B3F37">
        <w:rPr>
          <w:b/>
        </w:rPr>
        <w:t>ết</w:t>
      </w:r>
      <w:r>
        <w:rPr>
          <w:b/>
        </w:rPr>
        <w:t xml:space="preserve"> qu</w:t>
      </w:r>
      <w:r w:rsidRPr="003B3F37">
        <w:rPr>
          <w:b/>
        </w:rPr>
        <w:t>ả</w:t>
      </w:r>
      <w:r>
        <w:rPr>
          <w:b/>
        </w:rPr>
        <w:t xml:space="preserve"> </w:t>
      </w:r>
      <w:r w:rsidRPr="003B3F37">
        <w:rPr>
          <w:b/>
        </w:rPr>
        <w:t>đúng</w:t>
      </w:r>
    </w:p>
    <w:p w:rsidR="003B3F37" w:rsidRDefault="003B3F37" w:rsidP="00D92955">
      <w:pPr>
        <w:jc w:val="both"/>
      </w:pPr>
      <w:r>
        <w:rPr>
          <w:b/>
        </w:rPr>
        <w:t>C</w:t>
      </w:r>
      <w:r w:rsidRPr="003B3F37">
        <w:rPr>
          <w:b/>
        </w:rPr>
        <w:t>â</w:t>
      </w:r>
      <w:r>
        <w:rPr>
          <w:b/>
        </w:rPr>
        <w:t xml:space="preserve">u1: </w:t>
      </w:r>
      <w:r w:rsidRPr="003B3F37">
        <w:t>Giá trị</w:t>
      </w:r>
      <w:r>
        <w:rPr>
          <w:b/>
        </w:rPr>
        <w:t xml:space="preserve"> </w:t>
      </w:r>
      <w:r w:rsidR="00085ED4">
        <w:t>của chữ số 5</w:t>
      </w:r>
      <w:r w:rsidRPr="00D355C9">
        <w:t xml:space="preserve"> trong số</w:t>
      </w:r>
      <w:r w:rsidR="00C05BDD">
        <w:t xml:space="preserve"> 58</w:t>
      </w:r>
      <w:r w:rsidR="00D355C9">
        <w:t>3624 l</w:t>
      </w:r>
      <w:r w:rsidR="00D355C9" w:rsidRPr="00D355C9">
        <w:t>à</w:t>
      </w:r>
      <w:r w:rsidR="00D355C9">
        <w:t>:</w:t>
      </w:r>
    </w:p>
    <w:p w:rsidR="00D355C9" w:rsidRDefault="00D355C9" w:rsidP="00D92955">
      <w:pPr>
        <w:ind w:firstLine="720"/>
        <w:jc w:val="both"/>
      </w:pPr>
      <w:r>
        <w:t>A . 50 000                 B . 5 000                  C .</w:t>
      </w:r>
      <w:r w:rsidR="009A58A0">
        <w:t xml:space="preserve"> </w:t>
      </w:r>
      <w:r>
        <w:t xml:space="preserve"> 50                 D . </w:t>
      </w:r>
      <w:r w:rsidR="009A58A0">
        <w:t xml:space="preserve"> </w:t>
      </w:r>
      <w:r>
        <w:t>500</w:t>
      </w:r>
      <w:r w:rsidR="00C05BDD">
        <w:t>000</w:t>
      </w:r>
    </w:p>
    <w:p w:rsidR="00416A48" w:rsidRDefault="00416A48" w:rsidP="00D92955">
      <w:pPr>
        <w:jc w:val="both"/>
      </w:pPr>
      <w:r w:rsidRPr="00B06D18">
        <w:rPr>
          <w:b/>
        </w:rPr>
        <w:t>Câu 2:</w:t>
      </w:r>
      <w:r w:rsidR="009D57B9">
        <w:t xml:space="preserve"> Ph</w:t>
      </w:r>
      <w:r w:rsidR="009D57B9" w:rsidRPr="009D57B9">
        <w:t>â</w:t>
      </w:r>
      <w:r w:rsidR="009D57B9">
        <w:t>n s</w:t>
      </w:r>
      <w:r w:rsidR="009D57B9" w:rsidRPr="009D57B9">
        <w:t>ố</w:t>
      </w:r>
      <w:r w:rsidR="009D57B9">
        <w:t xml:space="preserve"> </w:t>
      </w:r>
      <w:r w:rsidR="009D57B9" w:rsidRPr="009D57B9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27643657" r:id="rId9"/>
        </w:object>
      </w:r>
      <w:r w:rsidR="009D57B9">
        <w:t xml:space="preserve"> b</w:t>
      </w:r>
      <w:r w:rsidR="009D57B9" w:rsidRPr="009D57B9">
        <w:t>ằng</w:t>
      </w:r>
      <w:r w:rsidR="009D57B9">
        <w:t xml:space="preserve"> ph</w:t>
      </w:r>
      <w:r w:rsidR="009D57B9" w:rsidRPr="009D57B9">
        <w:t>â</w:t>
      </w:r>
      <w:r w:rsidR="009D57B9">
        <w:t>n s</w:t>
      </w:r>
      <w:r w:rsidR="009D57B9" w:rsidRPr="009D57B9">
        <w:t>ố</w:t>
      </w:r>
      <w:r w:rsidR="009D57B9">
        <w:t xml:space="preserve"> n</w:t>
      </w:r>
      <w:r w:rsidR="009D57B9" w:rsidRPr="009D57B9">
        <w:t>ào</w:t>
      </w:r>
      <w:r w:rsidR="009D57B9">
        <w:t xml:space="preserve"> d</w:t>
      </w:r>
      <w:r w:rsidR="009D57B9" w:rsidRPr="009D57B9">
        <w:t>ưới</w:t>
      </w:r>
      <w:r w:rsidR="009D57B9">
        <w:t xml:space="preserve"> </w:t>
      </w:r>
      <w:r w:rsidR="009D57B9" w:rsidRPr="009D57B9">
        <w:t>đâ</w:t>
      </w:r>
      <w:r w:rsidR="009D57B9">
        <w:t>y:</w:t>
      </w:r>
    </w:p>
    <w:p w:rsidR="009D57B9" w:rsidRDefault="003E18EE" w:rsidP="00D92955">
      <w:pPr>
        <w:jc w:val="both"/>
      </w:pPr>
      <w:r>
        <w:tab/>
        <w:t xml:space="preserve">A . </w:t>
      </w:r>
      <w:r w:rsidR="00D81CD1">
        <w:t xml:space="preserve"> </w:t>
      </w:r>
      <w:r w:rsidRPr="003E18EE">
        <w:rPr>
          <w:position w:val="-24"/>
        </w:rPr>
        <w:object w:dxaOrig="360" w:dyaOrig="620">
          <v:shape id="_x0000_i1026" type="#_x0000_t75" style="width:18pt;height:30.75pt" o:ole="">
            <v:imagedata r:id="rId10" o:title=""/>
          </v:shape>
          <o:OLEObject Type="Embed" ProgID="Equation.DSMT4" ShapeID="_x0000_i1026" DrawAspect="Content" ObjectID="_1627643658" r:id="rId11"/>
        </w:object>
      </w:r>
      <w:r w:rsidR="00D81CD1">
        <w:t xml:space="preserve">                     B .  </w:t>
      </w:r>
      <w:r w:rsidR="00D81CD1" w:rsidRPr="00D81CD1">
        <w:rPr>
          <w:position w:val="-24"/>
        </w:rPr>
        <w:object w:dxaOrig="360" w:dyaOrig="620">
          <v:shape id="_x0000_i1027" type="#_x0000_t75" style="width:18pt;height:30.75pt" o:ole="">
            <v:imagedata r:id="rId12" o:title=""/>
          </v:shape>
          <o:OLEObject Type="Embed" ProgID="Equation.DSMT4" ShapeID="_x0000_i1027" DrawAspect="Content" ObjectID="_1627643659" r:id="rId13"/>
        </w:object>
      </w:r>
      <w:r w:rsidR="00D81CD1">
        <w:t xml:space="preserve">      </w:t>
      </w:r>
      <w:r w:rsidR="009A58A0">
        <w:t xml:space="preserve">            </w:t>
      </w:r>
      <w:r w:rsidR="00D81CD1">
        <w:t xml:space="preserve">   C .  </w:t>
      </w:r>
      <w:r w:rsidR="00D81CD1" w:rsidRPr="00D81CD1">
        <w:rPr>
          <w:position w:val="-24"/>
        </w:rPr>
        <w:object w:dxaOrig="320" w:dyaOrig="620">
          <v:shape id="_x0000_i1028" type="#_x0000_t75" style="width:15.75pt;height:30.75pt" o:ole="">
            <v:imagedata r:id="rId14" o:title=""/>
          </v:shape>
          <o:OLEObject Type="Embed" ProgID="Equation.DSMT4" ShapeID="_x0000_i1028" DrawAspect="Content" ObjectID="_1627643660" r:id="rId15"/>
        </w:object>
      </w:r>
      <w:r w:rsidR="00D81CD1">
        <w:t xml:space="preserve">                 D . </w:t>
      </w:r>
      <w:r w:rsidR="009A58A0">
        <w:t xml:space="preserve"> </w:t>
      </w:r>
      <w:r w:rsidR="00D81CD1" w:rsidRPr="00D81CD1">
        <w:rPr>
          <w:position w:val="-24"/>
        </w:rPr>
        <w:object w:dxaOrig="240" w:dyaOrig="620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627643661" r:id="rId17"/>
        </w:object>
      </w:r>
    </w:p>
    <w:p w:rsidR="007E41FB" w:rsidRDefault="007E41FB" w:rsidP="00D92955">
      <w:pPr>
        <w:jc w:val="both"/>
      </w:pPr>
      <w:r w:rsidRPr="0048302F">
        <w:rPr>
          <w:b/>
        </w:rPr>
        <w:t>Câu 3:</w:t>
      </w:r>
      <w:r>
        <w:t xml:space="preserve"> S</w:t>
      </w:r>
      <w:r w:rsidRPr="007E41FB">
        <w:t>ố</w:t>
      </w:r>
      <w:r>
        <w:t xml:space="preserve"> th</w:t>
      </w:r>
      <w:r w:rsidRPr="007E41FB">
        <w:t>ích</w:t>
      </w:r>
      <w:r>
        <w:t xml:space="preserve"> h</w:t>
      </w:r>
      <w:r w:rsidRPr="007E41FB">
        <w:t>ợp</w:t>
      </w:r>
      <w:r>
        <w:t xml:space="preserve"> </w:t>
      </w:r>
      <w:r w:rsidRPr="007E41FB">
        <w:t>đ</w:t>
      </w:r>
      <w:r>
        <w:t>i</w:t>
      </w:r>
      <w:r w:rsidRPr="007E41FB">
        <w:t>ền</w:t>
      </w:r>
      <w:r>
        <w:t xml:space="preserve"> v</w:t>
      </w:r>
      <w:r w:rsidRPr="007E41FB">
        <w:t>ào</w:t>
      </w:r>
      <w:r>
        <w:t xml:space="preserve"> ch</w:t>
      </w:r>
      <w:r w:rsidRPr="007E41FB">
        <w:t>ỗ</w:t>
      </w:r>
      <w:r>
        <w:t xml:space="preserve"> ch</w:t>
      </w:r>
      <w:r w:rsidRPr="007E41FB">
        <w:t>ấm</w:t>
      </w:r>
      <w:r>
        <w:t xml:space="preserve"> </w:t>
      </w:r>
      <w:r w:rsidRPr="007E41FB">
        <w:t>để</w:t>
      </w:r>
      <w:r>
        <w:t xml:space="preserve"> 2m</w:t>
      </w:r>
      <w:r w:rsidRPr="00957EB4">
        <w:rPr>
          <w:vertAlign w:val="superscript"/>
        </w:rPr>
        <w:t>2</w:t>
      </w:r>
      <w:r>
        <w:t xml:space="preserve"> 5cm</w:t>
      </w:r>
      <w:r w:rsidRPr="00957EB4">
        <w:rPr>
          <w:vertAlign w:val="superscript"/>
        </w:rPr>
        <w:t>2</w:t>
      </w:r>
      <w:r>
        <w:t xml:space="preserve"> = ...</w:t>
      </w:r>
      <w:r w:rsidR="00185195">
        <w:t xml:space="preserve">........... </w:t>
      </w:r>
      <w:r>
        <w:t>cm</w:t>
      </w:r>
      <w:r w:rsidRPr="00957EB4">
        <w:rPr>
          <w:vertAlign w:val="superscript"/>
        </w:rPr>
        <w:t>2</w:t>
      </w:r>
      <w:r>
        <w:t xml:space="preserve"> l</w:t>
      </w:r>
      <w:r w:rsidRPr="007E41FB">
        <w:t>à</w:t>
      </w:r>
      <w:r>
        <w:t>:</w:t>
      </w:r>
    </w:p>
    <w:p w:rsidR="00DC365E" w:rsidRDefault="00DC365E" w:rsidP="00D92955">
      <w:pPr>
        <w:jc w:val="both"/>
      </w:pPr>
      <w:r>
        <w:tab/>
        <w:t xml:space="preserve">A .   205                  B . 2005                  </w:t>
      </w:r>
      <w:r w:rsidR="00E21DFB">
        <w:t xml:space="preserve"> </w:t>
      </w:r>
      <w:r>
        <w:t xml:space="preserve"> </w:t>
      </w:r>
      <w:r w:rsidR="00E21DFB">
        <w:t xml:space="preserve">C . 250               </w:t>
      </w:r>
      <w:r w:rsidR="00F06AF4">
        <w:t xml:space="preserve"> </w:t>
      </w:r>
      <w:r>
        <w:t xml:space="preserve"> D . 20005</w:t>
      </w:r>
    </w:p>
    <w:p w:rsidR="000218D5" w:rsidRDefault="000218D5" w:rsidP="00D92955">
      <w:pPr>
        <w:jc w:val="both"/>
      </w:pPr>
      <w:r w:rsidRPr="002E6DFC">
        <w:rPr>
          <w:b/>
        </w:rPr>
        <w:t>Câu 4:</w:t>
      </w:r>
      <w:r>
        <w:t xml:space="preserve"> M</w:t>
      </w:r>
      <w:r w:rsidRPr="000218D5">
        <w:t>ột</w:t>
      </w:r>
      <w:r>
        <w:t xml:space="preserve"> h</w:t>
      </w:r>
      <w:r w:rsidRPr="000218D5">
        <w:t>ình</w:t>
      </w:r>
      <w:r>
        <w:t xml:space="preserve"> thoi c</w:t>
      </w:r>
      <w:r w:rsidRPr="000218D5">
        <w:t>ó</w:t>
      </w:r>
      <w:r>
        <w:t xml:space="preserve"> </w:t>
      </w:r>
      <w:r w:rsidRPr="000218D5">
        <w:t>độ</w:t>
      </w:r>
      <w:r>
        <w:t xml:space="preserve"> d</w:t>
      </w:r>
      <w:r w:rsidRPr="000218D5">
        <w:t>ài</w:t>
      </w:r>
      <w:r>
        <w:t xml:space="preserve"> hai </w:t>
      </w:r>
      <w:r w:rsidRPr="000218D5">
        <w:t>đường</w:t>
      </w:r>
      <w:r>
        <w:t xml:space="preserve"> ch</w:t>
      </w:r>
      <w:r w:rsidRPr="000218D5">
        <w:t>éo</w:t>
      </w:r>
      <w:r>
        <w:t xml:space="preserve"> l</w:t>
      </w:r>
      <w:r w:rsidRPr="000218D5">
        <w:t>à</w:t>
      </w:r>
      <w:r w:rsidR="00244BD8">
        <w:t xml:space="preserve"> 2</w:t>
      </w:r>
      <w:r>
        <w:t>5cm v</w:t>
      </w:r>
      <w:r w:rsidRPr="000218D5">
        <w:t>à</w:t>
      </w:r>
      <w:r w:rsidR="00244BD8">
        <w:t xml:space="preserve"> 35</w:t>
      </w:r>
      <w:r>
        <w:t>cm. Di</w:t>
      </w:r>
      <w:r w:rsidRPr="000218D5">
        <w:t>ện</w:t>
      </w:r>
      <w:r>
        <w:t xml:space="preserve"> t</w:t>
      </w:r>
      <w:r w:rsidRPr="000218D5">
        <w:t>ích</w:t>
      </w:r>
      <w:r>
        <w:t xml:space="preserve"> c</w:t>
      </w:r>
      <w:r w:rsidRPr="000218D5">
        <w:t>ủa</w:t>
      </w:r>
      <w:r>
        <w:t xml:space="preserve"> h</w:t>
      </w:r>
      <w:r w:rsidRPr="000218D5">
        <w:t>ình</w:t>
      </w:r>
      <w:r>
        <w:t xml:space="preserve"> thoi l</w:t>
      </w:r>
      <w:r w:rsidRPr="000218D5">
        <w:t>à</w:t>
      </w:r>
      <w:r>
        <w:t>:</w:t>
      </w:r>
    </w:p>
    <w:p w:rsidR="00634C6B" w:rsidRPr="00244BD8" w:rsidRDefault="00AD6575" w:rsidP="00D92955">
      <w:pPr>
        <w:ind w:firstLine="720"/>
        <w:jc w:val="both"/>
        <w:rPr>
          <w:vertAlign w:val="superscript"/>
        </w:rPr>
      </w:pPr>
      <w:r>
        <w:rPr>
          <w:noProof/>
        </w:rPr>
        <w:pict>
          <v:rect id="_x0000_s1028" style="position:absolute;left:0;text-align:left;margin-left:305.25pt;margin-top:13.7pt;width:16.75pt;height:18pt;z-index:251639296"/>
        </w:pict>
      </w:r>
      <w:r w:rsidR="00244BD8">
        <w:t>A . 125</w:t>
      </w:r>
      <w:r w:rsidR="00DE4338" w:rsidRPr="00244BD8">
        <w:t>cm</w:t>
      </w:r>
      <w:r w:rsidR="00DE4338" w:rsidRPr="00244BD8">
        <w:rPr>
          <w:vertAlign w:val="superscript"/>
        </w:rPr>
        <w:t>2</w:t>
      </w:r>
      <w:r w:rsidR="00DE4338" w:rsidRPr="00244BD8">
        <w:t xml:space="preserve">       </w:t>
      </w:r>
      <w:r w:rsidR="00F06AF4" w:rsidRPr="00244BD8">
        <w:t xml:space="preserve">     </w:t>
      </w:r>
      <w:r w:rsidR="00DE4338" w:rsidRPr="00244BD8">
        <w:t xml:space="preserve"> B . </w:t>
      </w:r>
      <w:r w:rsidR="00F06AF4" w:rsidRPr="00244BD8">
        <w:t xml:space="preserve"> </w:t>
      </w:r>
      <w:r w:rsidR="00244BD8">
        <w:t>2</w:t>
      </w:r>
      <w:r w:rsidR="00DE4338" w:rsidRPr="00244BD8">
        <w:t>00cm</w:t>
      </w:r>
      <w:r w:rsidR="00DE4338" w:rsidRPr="00244BD8">
        <w:rPr>
          <w:vertAlign w:val="superscript"/>
        </w:rPr>
        <w:t>2</w:t>
      </w:r>
      <w:r w:rsidR="00DE4338" w:rsidRPr="00244BD8">
        <w:t xml:space="preserve">           </w:t>
      </w:r>
      <w:r w:rsidR="00F06AF4" w:rsidRPr="00244BD8">
        <w:t xml:space="preserve">    </w:t>
      </w:r>
      <w:r w:rsidR="00DE4338" w:rsidRPr="00244BD8">
        <w:t xml:space="preserve"> C . </w:t>
      </w:r>
      <w:r w:rsidR="00F06AF4" w:rsidRPr="00244BD8">
        <w:t xml:space="preserve">  </w:t>
      </w:r>
      <w:r w:rsidR="00244BD8" w:rsidRPr="00244BD8">
        <w:t>87</w:t>
      </w:r>
      <w:r w:rsidR="00B371F8" w:rsidRPr="00244BD8">
        <w:t>5</w:t>
      </w:r>
      <w:r w:rsidR="009430E2" w:rsidRPr="00244BD8">
        <w:t>cm</w:t>
      </w:r>
      <w:r w:rsidR="009430E2" w:rsidRPr="00244BD8">
        <w:rPr>
          <w:vertAlign w:val="superscript"/>
        </w:rPr>
        <w:t>2</w:t>
      </w:r>
      <w:r w:rsidR="00F06AF4" w:rsidRPr="00244BD8">
        <w:t xml:space="preserve">         D .  </w:t>
      </w:r>
      <w:r w:rsidR="00244BD8">
        <w:t>857</w:t>
      </w:r>
      <w:r w:rsidR="00B371F8" w:rsidRPr="00244BD8">
        <w:t>0</w:t>
      </w:r>
      <w:r w:rsidR="009430E2" w:rsidRPr="00244BD8">
        <w:t>cm</w:t>
      </w:r>
      <w:r w:rsidR="009430E2" w:rsidRPr="00244BD8">
        <w:rPr>
          <w:vertAlign w:val="superscript"/>
        </w:rPr>
        <w:t>2</w:t>
      </w:r>
    </w:p>
    <w:p w:rsidR="00476376" w:rsidRPr="00244BD8" w:rsidRDefault="00476376" w:rsidP="00D92955">
      <w:pPr>
        <w:jc w:val="both"/>
      </w:pPr>
      <w:r w:rsidRPr="00244BD8">
        <w:rPr>
          <w:b/>
        </w:rPr>
        <w:t>Câu 5:</w:t>
      </w:r>
      <w:r w:rsidR="00F70012" w:rsidRPr="00244BD8">
        <w:t xml:space="preserve"> Số thích hợp để viết vào ô trống</w:t>
      </w:r>
      <w:r w:rsidR="00B25244" w:rsidRPr="00244BD8">
        <w:t xml:space="preserve"> s</w:t>
      </w:r>
      <w:r w:rsidR="00244BD8">
        <w:t>ao cho 69</w:t>
      </w:r>
      <w:r w:rsidR="00AD6575" w:rsidRPr="00244BD8">
        <w:t xml:space="preserve">      chia hết cho 3 và 5.</w:t>
      </w:r>
    </w:p>
    <w:p w:rsidR="00AD6575" w:rsidRPr="00085ED4" w:rsidRDefault="00AD6575" w:rsidP="00D92955">
      <w:pPr>
        <w:jc w:val="both"/>
        <w:rPr>
          <w:lang w:val="pt-BR"/>
        </w:rPr>
      </w:pPr>
      <w:r w:rsidRPr="00244BD8">
        <w:tab/>
        <w:t xml:space="preserve">A .  5                       B .  0                          </w:t>
      </w:r>
      <w:r w:rsidRPr="00085ED4">
        <w:rPr>
          <w:lang w:val="pt-BR"/>
        </w:rPr>
        <w:t>C .   2                  D .   3</w:t>
      </w:r>
    </w:p>
    <w:p w:rsidR="008B5BBD" w:rsidRPr="00085ED4" w:rsidRDefault="008B5BBD" w:rsidP="00D92955">
      <w:pPr>
        <w:jc w:val="both"/>
        <w:rPr>
          <w:lang w:val="pt-BR"/>
        </w:rPr>
      </w:pPr>
      <w:r w:rsidRPr="00D1027F">
        <w:rPr>
          <w:b/>
          <w:lang w:val="pt-BR"/>
        </w:rPr>
        <w:t>Câu 6:</w:t>
      </w:r>
      <w:r w:rsidRPr="00085ED4">
        <w:rPr>
          <w:lang w:val="pt-BR"/>
        </w:rPr>
        <w:t xml:space="preserve"> </w:t>
      </w:r>
      <w:r w:rsidR="001C3562" w:rsidRPr="00085ED4">
        <w:rPr>
          <w:lang w:val="pt-BR"/>
        </w:rPr>
        <w:t>Trung bình</w:t>
      </w:r>
      <w:r w:rsidR="00504D8C" w:rsidRPr="00085ED4">
        <w:rPr>
          <w:lang w:val="pt-BR"/>
        </w:rPr>
        <w:t xml:space="preserve"> cộng</w:t>
      </w:r>
      <w:r w:rsidR="002F746A">
        <w:rPr>
          <w:lang w:val="pt-BR"/>
        </w:rPr>
        <w:t xml:space="preserve"> của 4</w:t>
      </w:r>
      <w:r w:rsidR="001C3562" w:rsidRPr="00085ED4">
        <w:rPr>
          <w:lang w:val="pt-BR"/>
        </w:rPr>
        <w:t xml:space="preserve"> số</w:t>
      </w:r>
      <w:r w:rsidR="002F746A">
        <w:rPr>
          <w:lang w:val="pt-BR"/>
        </w:rPr>
        <w:t xml:space="preserve"> là 23</w:t>
      </w:r>
      <w:r w:rsidR="00504D8C" w:rsidRPr="00085ED4">
        <w:rPr>
          <w:lang w:val="pt-BR"/>
        </w:rPr>
        <w:t xml:space="preserve">. Tổng của 5 số đó là: </w:t>
      </w:r>
    </w:p>
    <w:p w:rsidR="00A1524E" w:rsidRPr="002F746A" w:rsidRDefault="00A1524E" w:rsidP="00D92955">
      <w:pPr>
        <w:jc w:val="both"/>
        <w:rPr>
          <w:lang w:val="pt-BR"/>
        </w:rPr>
      </w:pPr>
      <w:r w:rsidRPr="00085ED4">
        <w:rPr>
          <w:lang w:val="pt-BR"/>
        </w:rPr>
        <w:tab/>
      </w:r>
      <w:r w:rsidRPr="002F746A">
        <w:rPr>
          <w:lang w:val="pt-BR"/>
        </w:rPr>
        <w:t xml:space="preserve">A . 12                 </w:t>
      </w:r>
      <w:r w:rsidR="00B400CF" w:rsidRPr="002F746A">
        <w:rPr>
          <w:lang w:val="pt-BR"/>
        </w:rPr>
        <w:t xml:space="preserve">  </w:t>
      </w:r>
      <w:r w:rsidR="002F746A" w:rsidRPr="002F746A">
        <w:rPr>
          <w:lang w:val="pt-BR"/>
        </w:rPr>
        <w:t xml:space="preserve">  B . 7</w:t>
      </w:r>
      <w:r w:rsidR="002F746A">
        <w:rPr>
          <w:lang w:val="pt-BR"/>
        </w:rPr>
        <w:t>2</w:t>
      </w:r>
      <w:r w:rsidRPr="002F746A">
        <w:rPr>
          <w:lang w:val="pt-BR"/>
        </w:rPr>
        <w:t xml:space="preserve">                       </w:t>
      </w:r>
      <w:r w:rsidR="00B400CF" w:rsidRPr="002F746A">
        <w:rPr>
          <w:lang w:val="pt-BR"/>
        </w:rPr>
        <w:t xml:space="preserve">  </w:t>
      </w:r>
      <w:r w:rsidR="002F746A">
        <w:rPr>
          <w:lang w:val="pt-BR"/>
        </w:rPr>
        <w:t>C . 92</w:t>
      </w:r>
      <w:r w:rsidRPr="002F746A">
        <w:rPr>
          <w:lang w:val="pt-BR"/>
        </w:rPr>
        <w:t xml:space="preserve">          </w:t>
      </w:r>
      <w:r w:rsidR="00B400CF" w:rsidRPr="002F746A">
        <w:rPr>
          <w:lang w:val="pt-BR"/>
        </w:rPr>
        <w:t xml:space="preserve">      D .  </w:t>
      </w:r>
      <w:r w:rsidRPr="002F746A">
        <w:rPr>
          <w:lang w:val="pt-BR"/>
        </w:rPr>
        <w:t>150</w:t>
      </w:r>
    </w:p>
    <w:p w:rsidR="00EF3559" w:rsidRPr="002F746A" w:rsidRDefault="00EF3559" w:rsidP="00D92955">
      <w:pPr>
        <w:jc w:val="both"/>
        <w:rPr>
          <w:lang w:val="pt-BR"/>
        </w:rPr>
      </w:pPr>
      <w:r w:rsidRPr="002F746A">
        <w:rPr>
          <w:b/>
          <w:lang w:val="pt-BR"/>
        </w:rPr>
        <w:t xml:space="preserve">Câu </w:t>
      </w:r>
      <w:r w:rsidRPr="000B5896">
        <w:rPr>
          <w:b/>
          <w:lang w:val="pt-BR"/>
        </w:rPr>
        <w:t>7:</w:t>
      </w:r>
      <w:r w:rsidRPr="002F746A">
        <w:rPr>
          <w:lang w:val="pt-BR"/>
        </w:rPr>
        <w:t xml:space="preserve"> Số thí</w:t>
      </w:r>
      <w:r w:rsidR="00A624E0">
        <w:rPr>
          <w:lang w:val="pt-BR"/>
        </w:rPr>
        <w:t xml:space="preserve">ch hợp điền vào chỗ trống của: 4 tấn  </w:t>
      </w:r>
      <w:r w:rsidRPr="002F746A">
        <w:rPr>
          <w:lang w:val="pt-BR"/>
        </w:rPr>
        <w:t>5 kg = ...</w:t>
      </w:r>
      <w:r w:rsidR="005D5695" w:rsidRPr="002F746A">
        <w:rPr>
          <w:lang w:val="pt-BR"/>
        </w:rPr>
        <w:t xml:space="preserve">.....  kg  </w:t>
      </w:r>
      <w:r w:rsidRPr="002F746A">
        <w:rPr>
          <w:lang w:val="pt-BR"/>
        </w:rPr>
        <w:t>là:</w:t>
      </w:r>
    </w:p>
    <w:p w:rsidR="00535A16" w:rsidRDefault="00535A16" w:rsidP="00D92955">
      <w:pPr>
        <w:jc w:val="both"/>
      </w:pPr>
      <w:r w:rsidRPr="002F746A">
        <w:rPr>
          <w:lang w:val="pt-BR"/>
        </w:rPr>
        <w:tab/>
        <w:t xml:space="preserve">A .  </w:t>
      </w:r>
      <w:r w:rsidR="005D5695" w:rsidRPr="002F746A">
        <w:rPr>
          <w:lang w:val="pt-BR"/>
        </w:rPr>
        <w:t>3</w:t>
      </w:r>
      <w:r w:rsidR="001A54EA" w:rsidRPr="002F746A">
        <w:rPr>
          <w:lang w:val="pt-BR"/>
        </w:rPr>
        <w:t xml:space="preserve">45                  B . 3045 </w:t>
      </w:r>
      <w:r w:rsidR="005D5695" w:rsidRPr="002F746A">
        <w:rPr>
          <w:lang w:val="pt-BR"/>
        </w:rPr>
        <w:t xml:space="preserve">             </w:t>
      </w:r>
      <w:r w:rsidR="001A54EA" w:rsidRPr="002F746A">
        <w:rPr>
          <w:lang w:val="pt-BR"/>
        </w:rPr>
        <w:t xml:space="preserve">      </w:t>
      </w:r>
      <w:r w:rsidR="005D5695">
        <w:t xml:space="preserve">C . 3450               D . </w:t>
      </w:r>
      <w:r w:rsidR="001A54EA">
        <w:t xml:space="preserve"> </w:t>
      </w:r>
      <w:r w:rsidR="00A624E0">
        <w:t>4005</w:t>
      </w:r>
    </w:p>
    <w:p w:rsidR="00D24697" w:rsidRDefault="00D24697" w:rsidP="00D92955">
      <w:pPr>
        <w:jc w:val="both"/>
      </w:pPr>
      <w:r w:rsidRPr="00B92B93">
        <w:rPr>
          <w:b/>
        </w:rPr>
        <w:t>Câu 8:</w:t>
      </w:r>
      <w:r w:rsidR="002824C3">
        <w:t xml:space="preserve"> </w:t>
      </w:r>
      <w:r w:rsidR="00452C44">
        <w:t>K</w:t>
      </w:r>
      <w:r w:rsidR="00452C44" w:rsidRPr="00452C44">
        <w:t>ết</w:t>
      </w:r>
      <w:r w:rsidR="00452C44">
        <w:t xml:space="preserve"> qu</w:t>
      </w:r>
      <w:r w:rsidR="00452C44" w:rsidRPr="00452C44">
        <w:t>ả</w:t>
      </w:r>
      <w:r w:rsidR="00452C44">
        <w:t xml:space="preserve"> c</w:t>
      </w:r>
      <w:r w:rsidR="00452C44" w:rsidRPr="00452C44">
        <w:t>ủa</w:t>
      </w:r>
      <w:r w:rsidR="00452C44">
        <w:t xml:space="preserve"> </w:t>
      </w:r>
      <w:r w:rsidR="00A5121A">
        <w:t>ph</w:t>
      </w:r>
      <w:r w:rsidR="00A5121A" w:rsidRPr="00A5121A">
        <w:t>ép</w:t>
      </w:r>
      <w:r w:rsidR="00A5121A">
        <w:t xml:space="preserve"> t</w:t>
      </w:r>
      <w:r w:rsidR="00A5121A" w:rsidRPr="00A5121A">
        <w:t>ính</w:t>
      </w:r>
      <w:r w:rsidR="006E6F9B">
        <w:t xml:space="preserve">: </w:t>
      </w:r>
      <w:r w:rsidR="001D725F">
        <w:t xml:space="preserve">2 + </w:t>
      </w:r>
      <w:r w:rsidR="001D725F" w:rsidRPr="001D725F">
        <w:rPr>
          <w:position w:val="-24"/>
        </w:rPr>
        <w:object w:dxaOrig="240" w:dyaOrig="620">
          <v:shape id="_x0000_i1030" type="#_x0000_t75" style="width:12pt;height:30.75pt" o:ole="">
            <v:imagedata r:id="rId18" o:title=""/>
          </v:shape>
          <o:OLEObject Type="Embed" ProgID="Equation.DSMT4" ShapeID="_x0000_i1030" DrawAspect="Content" ObjectID="_1627643662" r:id="rId19"/>
        </w:object>
      </w:r>
      <w:r w:rsidR="001D725F">
        <w:t xml:space="preserve"> l</w:t>
      </w:r>
      <w:r w:rsidR="001D725F" w:rsidRPr="001D725F">
        <w:t>à</w:t>
      </w:r>
      <w:r w:rsidR="001D725F">
        <w:t>:</w:t>
      </w:r>
    </w:p>
    <w:p w:rsidR="001D725F" w:rsidRDefault="00336261" w:rsidP="00D92955">
      <w:pPr>
        <w:jc w:val="both"/>
        <w:rPr>
          <w:rFonts w:ascii=".VnTime" w:hAnsi=".VnTime"/>
        </w:rPr>
      </w:pPr>
      <w:r>
        <w:tab/>
        <w:t xml:space="preserve">A  . </w:t>
      </w:r>
      <w:r w:rsidR="001F47A6">
        <w:t xml:space="preserve">1                     B .  </w:t>
      </w:r>
      <w:r w:rsidR="001F47A6" w:rsidRPr="001F47A6">
        <w:rPr>
          <w:position w:val="-24"/>
        </w:rPr>
        <w:object w:dxaOrig="240" w:dyaOrig="620">
          <v:shape id="_x0000_i1031" type="#_x0000_t75" style="width:12pt;height:30.75pt" o:ole="">
            <v:imagedata r:id="rId20" o:title=""/>
          </v:shape>
          <o:OLEObject Type="Embed" ProgID="Equation.DSMT4" ShapeID="_x0000_i1031" DrawAspect="Content" ObjectID="_1627643663" r:id="rId21"/>
        </w:object>
      </w:r>
      <w:r w:rsidR="001F47A6">
        <w:t xml:space="preserve">            </w:t>
      </w:r>
      <w:r w:rsidR="007367AD">
        <w:t xml:space="preserve">          </w:t>
      </w:r>
      <w:r w:rsidR="001F47A6">
        <w:t xml:space="preserve">  </w:t>
      </w:r>
      <w:r w:rsidR="00F018B8">
        <w:t xml:space="preserve">C .  </w:t>
      </w:r>
      <w:r w:rsidR="00265D9B">
        <w:t xml:space="preserve"> </w:t>
      </w:r>
      <w:r w:rsidR="007367AD">
        <w:t xml:space="preserve">      </w:t>
      </w:r>
      <w:r w:rsidR="007367AD" w:rsidRPr="007367AD">
        <w:rPr>
          <w:rFonts w:ascii=".VnTime" w:hAnsi=".VnTime"/>
          <w:position w:val="-24"/>
        </w:rPr>
        <w:object w:dxaOrig="320" w:dyaOrig="620">
          <v:shape id="_x0000_i1032" type="#_x0000_t75" style="width:15.75pt;height:30.75pt" o:ole="">
            <v:imagedata r:id="rId22" o:title=""/>
          </v:shape>
          <o:OLEObject Type="Embed" ProgID="Equation.DSMT4" ShapeID="_x0000_i1032" DrawAspect="Content" ObjectID="_1627643664" r:id="rId23"/>
        </w:object>
      </w:r>
      <w:r w:rsidR="00211F07">
        <w:rPr>
          <w:rFonts w:ascii=".VnTime" w:hAnsi=".VnTime"/>
        </w:rPr>
        <w:t xml:space="preserve">         </w:t>
      </w:r>
      <w:r w:rsidR="007367AD">
        <w:rPr>
          <w:rFonts w:ascii=".VnTime" w:hAnsi=".VnTime"/>
        </w:rPr>
        <w:t xml:space="preserve"> D .  </w:t>
      </w:r>
      <w:r w:rsidR="007367AD" w:rsidRPr="007367AD">
        <w:rPr>
          <w:rFonts w:ascii=".VnTime" w:hAnsi=".VnTime"/>
          <w:position w:val="-24"/>
        </w:rPr>
        <w:object w:dxaOrig="320" w:dyaOrig="620">
          <v:shape id="_x0000_i1033" type="#_x0000_t75" style="width:15.75pt;height:30.75pt" o:ole="">
            <v:imagedata r:id="rId24" o:title=""/>
          </v:shape>
          <o:OLEObject Type="Embed" ProgID="Equation.DSMT4" ShapeID="_x0000_i1033" DrawAspect="Content" ObjectID="_1627643665" r:id="rId25"/>
        </w:object>
      </w:r>
    </w:p>
    <w:p w:rsidR="00ED33FF" w:rsidRDefault="00ED33FF" w:rsidP="00D92955">
      <w:pPr>
        <w:jc w:val="both"/>
      </w:pPr>
      <w:r w:rsidRPr="0022408B">
        <w:rPr>
          <w:b/>
        </w:rPr>
        <w:t>Câu 9</w:t>
      </w:r>
      <w:r w:rsidR="00340233" w:rsidRPr="0022408B">
        <w:rPr>
          <w:b/>
        </w:rPr>
        <w:t>.</w:t>
      </w:r>
      <w:r w:rsidR="00340233">
        <w:t xml:space="preserve"> </w:t>
      </w:r>
      <w:r w:rsidR="00330FE2">
        <w:t>C</w:t>
      </w:r>
      <w:r w:rsidR="00D40FC2" w:rsidRPr="00D40FC2">
        <w:t>ác</w:t>
      </w:r>
      <w:r w:rsidR="00D40FC2">
        <w:t xml:space="preserve"> ph</w:t>
      </w:r>
      <w:r w:rsidR="00D40FC2" w:rsidRPr="00D40FC2">
        <w:t>â</w:t>
      </w:r>
      <w:r w:rsidR="00D40FC2">
        <w:t>n s</w:t>
      </w:r>
      <w:r w:rsidR="00D40FC2" w:rsidRPr="00D40FC2">
        <w:t>ố</w:t>
      </w:r>
      <w:r w:rsidR="00085ED4">
        <w:t xml:space="preserve"> được xếp</w:t>
      </w:r>
      <w:r w:rsidR="00D40FC2">
        <w:t xml:space="preserve"> theo th</w:t>
      </w:r>
      <w:r w:rsidR="00D40FC2" w:rsidRPr="00D40FC2">
        <w:t>ứ</w:t>
      </w:r>
      <w:r w:rsidR="00D40FC2">
        <w:t xml:space="preserve"> t</w:t>
      </w:r>
      <w:r w:rsidR="00D40FC2" w:rsidRPr="00D40FC2">
        <w:t>ự</w:t>
      </w:r>
      <w:r w:rsidR="00D40FC2">
        <w:t xml:space="preserve"> </w:t>
      </w:r>
      <w:r w:rsidR="00330FE2">
        <w:t>t</w:t>
      </w:r>
      <w:r w:rsidR="00330FE2" w:rsidRPr="00330FE2">
        <w:t>ă</w:t>
      </w:r>
      <w:r w:rsidR="00330FE2">
        <w:t>ng d</w:t>
      </w:r>
      <w:r w:rsidR="00330FE2" w:rsidRPr="00330FE2">
        <w:t>ần</w:t>
      </w:r>
      <w:r w:rsidR="00330FE2">
        <w:t xml:space="preserve"> l</w:t>
      </w:r>
      <w:r w:rsidR="00330FE2" w:rsidRPr="00330FE2">
        <w:t>à</w:t>
      </w:r>
      <w:r w:rsidR="00330FE2">
        <w:t>:</w:t>
      </w:r>
    </w:p>
    <w:p w:rsidR="00330FE2" w:rsidRDefault="006356BE" w:rsidP="00D92955">
      <w:pPr>
        <w:jc w:val="both"/>
      </w:pPr>
      <w:r>
        <w:tab/>
        <w:t>A</w:t>
      </w:r>
      <w:r w:rsidR="009C7F17">
        <w:t xml:space="preserve"> </w:t>
      </w:r>
      <w:r>
        <w:t xml:space="preserve"> . </w:t>
      </w:r>
      <w:r w:rsidRPr="006356BE">
        <w:rPr>
          <w:position w:val="-24"/>
        </w:rPr>
        <w:object w:dxaOrig="240" w:dyaOrig="620">
          <v:shape id="_x0000_i1034" type="#_x0000_t75" style="width:12pt;height:30.75pt" o:ole="">
            <v:imagedata r:id="rId26" o:title=""/>
          </v:shape>
          <o:OLEObject Type="Embed" ProgID="Equation.DSMT4" ShapeID="_x0000_i1034" DrawAspect="Content" ObjectID="_1627643666" r:id="rId27"/>
        </w:object>
      </w:r>
      <w:r>
        <w:t xml:space="preserve"> ; </w:t>
      </w:r>
      <w:r w:rsidRPr="006356BE">
        <w:rPr>
          <w:position w:val="-24"/>
        </w:rPr>
        <w:object w:dxaOrig="240" w:dyaOrig="620">
          <v:shape id="_x0000_i1035" type="#_x0000_t75" style="width:12pt;height:30.75pt" o:ole="">
            <v:imagedata r:id="rId28" o:title=""/>
          </v:shape>
          <o:OLEObject Type="Embed" ProgID="Equation.DSMT4" ShapeID="_x0000_i1035" DrawAspect="Content" ObjectID="_1627643667" r:id="rId29"/>
        </w:object>
      </w:r>
      <w:r w:rsidR="00A26B25">
        <w:t xml:space="preserve">; </w:t>
      </w:r>
      <w:r w:rsidR="00A26B25" w:rsidRPr="00A26B25">
        <w:rPr>
          <w:position w:val="-24"/>
        </w:rPr>
        <w:object w:dxaOrig="240" w:dyaOrig="620">
          <v:shape id="_x0000_i1036" type="#_x0000_t75" style="width:12pt;height:30.75pt" o:ole="">
            <v:imagedata r:id="rId30" o:title=""/>
          </v:shape>
          <o:OLEObject Type="Embed" ProgID="Equation.DSMT4" ShapeID="_x0000_i1036" DrawAspect="Content" ObjectID="_1627643668" r:id="rId31"/>
        </w:object>
      </w:r>
      <w:r w:rsidR="00A26B25">
        <w:t xml:space="preserve">; </w:t>
      </w:r>
      <w:r w:rsidR="00A26B25" w:rsidRPr="00A26B25">
        <w:rPr>
          <w:position w:val="-24"/>
        </w:rPr>
        <w:object w:dxaOrig="240" w:dyaOrig="620">
          <v:shape id="_x0000_i1037" type="#_x0000_t75" style="width:12pt;height:30.75pt" o:ole="">
            <v:imagedata r:id="rId32" o:title=""/>
          </v:shape>
          <o:OLEObject Type="Embed" ProgID="Equation.DSMT4" ShapeID="_x0000_i1037" DrawAspect="Content" ObjectID="_1627643669" r:id="rId33"/>
        </w:object>
      </w:r>
      <w:r w:rsidR="00A26B25">
        <w:t xml:space="preserve">                                 </w:t>
      </w:r>
      <w:r w:rsidR="009C7F17">
        <w:t xml:space="preserve">    </w:t>
      </w:r>
      <w:r w:rsidR="00A26B25">
        <w:t xml:space="preserve">B . </w:t>
      </w:r>
      <w:r w:rsidR="00A26B25" w:rsidRPr="006356BE">
        <w:rPr>
          <w:position w:val="-24"/>
        </w:rPr>
        <w:object w:dxaOrig="240" w:dyaOrig="620">
          <v:shape id="_x0000_i1038" type="#_x0000_t75" style="width:12pt;height:30.75pt" o:ole="">
            <v:imagedata r:id="rId26" o:title=""/>
          </v:shape>
          <o:OLEObject Type="Embed" ProgID="Equation.DSMT4" ShapeID="_x0000_i1038" DrawAspect="Content" ObjectID="_1627643670" r:id="rId34"/>
        </w:object>
      </w:r>
      <w:r w:rsidR="00A26B25">
        <w:t xml:space="preserve"> ; </w:t>
      </w:r>
      <w:r w:rsidR="00A26B25" w:rsidRPr="006356BE">
        <w:rPr>
          <w:position w:val="-24"/>
        </w:rPr>
        <w:object w:dxaOrig="240" w:dyaOrig="620">
          <v:shape id="_x0000_i1039" type="#_x0000_t75" style="width:12pt;height:30.75pt" o:ole="">
            <v:imagedata r:id="rId28" o:title=""/>
          </v:shape>
          <o:OLEObject Type="Embed" ProgID="Equation.DSMT4" ShapeID="_x0000_i1039" DrawAspect="Content" ObjectID="_1627643671" r:id="rId35"/>
        </w:object>
      </w:r>
      <w:r w:rsidR="00A26B25">
        <w:t xml:space="preserve">;  </w:t>
      </w:r>
      <w:r w:rsidR="00A26B25" w:rsidRPr="00A26B25">
        <w:rPr>
          <w:position w:val="-24"/>
        </w:rPr>
        <w:object w:dxaOrig="240" w:dyaOrig="620">
          <v:shape id="_x0000_i1040" type="#_x0000_t75" style="width:12pt;height:30.75pt" o:ole="">
            <v:imagedata r:id="rId32" o:title=""/>
          </v:shape>
          <o:OLEObject Type="Embed" ProgID="Equation.DSMT4" ShapeID="_x0000_i1040" DrawAspect="Content" ObjectID="_1627643672" r:id="rId36"/>
        </w:object>
      </w:r>
      <w:r w:rsidR="00A26B25">
        <w:t xml:space="preserve"> ; </w:t>
      </w:r>
      <w:r w:rsidR="00A26B25" w:rsidRPr="00A26B25">
        <w:rPr>
          <w:position w:val="-24"/>
        </w:rPr>
        <w:object w:dxaOrig="240" w:dyaOrig="620">
          <v:shape id="_x0000_i1041" type="#_x0000_t75" style="width:12pt;height:30.75pt" o:ole="">
            <v:imagedata r:id="rId30" o:title=""/>
          </v:shape>
          <o:OLEObject Type="Embed" ProgID="Equation.DSMT4" ShapeID="_x0000_i1041" DrawAspect="Content" ObjectID="_1627643673" r:id="rId37"/>
        </w:object>
      </w:r>
    </w:p>
    <w:p w:rsidR="00DB3532" w:rsidRDefault="009C7F17" w:rsidP="00D92955">
      <w:pPr>
        <w:jc w:val="both"/>
      </w:pPr>
      <w:r>
        <w:tab/>
      </w:r>
    </w:p>
    <w:p w:rsidR="00D22C11" w:rsidRDefault="00D22C11" w:rsidP="00D92955">
      <w:pPr>
        <w:ind w:firstLine="720"/>
        <w:jc w:val="both"/>
      </w:pPr>
      <w:r>
        <w:t xml:space="preserve">C  . </w:t>
      </w:r>
      <w:r w:rsidRPr="00A26B25">
        <w:rPr>
          <w:position w:val="-24"/>
        </w:rPr>
        <w:object w:dxaOrig="240" w:dyaOrig="620">
          <v:shape id="_x0000_i1042" type="#_x0000_t75" style="width:12pt;height:30.75pt" o:ole="">
            <v:imagedata r:id="rId32" o:title=""/>
          </v:shape>
          <o:OLEObject Type="Embed" ProgID="Equation.DSMT4" ShapeID="_x0000_i1042" DrawAspect="Content" ObjectID="_1627643674" r:id="rId38"/>
        </w:object>
      </w:r>
      <w:r>
        <w:t xml:space="preserve"> ; </w:t>
      </w:r>
      <w:r w:rsidRPr="00A26B25">
        <w:rPr>
          <w:position w:val="-24"/>
        </w:rPr>
        <w:object w:dxaOrig="240" w:dyaOrig="620">
          <v:shape id="_x0000_i1043" type="#_x0000_t75" style="width:12pt;height:30.75pt" o:ole="">
            <v:imagedata r:id="rId30" o:title=""/>
          </v:shape>
          <o:OLEObject Type="Embed" ProgID="Equation.DSMT4" ShapeID="_x0000_i1043" DrawAspect="Content" ObjectID="_1627643675" r:id="rId39"/>
        </w:object>
      </w:r>
      <w:r>
        <w:t xml:space="preserve"> </w:t>
      </w:r>
      <w:r w:rsidR="00E57BE6">
        <w:t>;</w:t>
      </w:r>
      <w:r w:rsidR="00E57BE6" w:rsidRPr="006356BE">
        <w:rPr>
          <w:position w:val="-24"/>
        </w:rPr>
        <w:object w:dxaOrig="240" w:dyaOrig="620">
          <v:shape id="_x0000_i1044" type="#_x0000_t75" style="width:12pt;height:30.75pt" o:ole="">
            <v:imagedata r:id="rId26" o:title=""/>
          </v:shape>
          <o:OLEObject Type="Embed" ProgID="Equation.DSMT4" ShapeID="_x0000_i1044" DrawAspect="Content" ObjectID="_1627643676" r:id="rId40"/>
        </w:object>
      </w:r>
      <w:r w:rsidR="00E57BE6">
        <w:t xml:space="preserve"> ; </w:t>
      </w:r>
      <w:r w:rsidR="00E57BE6" w:rsidRPr="006356BE">
        <w:rPr>
          <w:position w:val="-24"/>
        </w:rPr>
        <w:object w:dxaOrig="240" w:dyaOrig="620">
          <v:shape id="_x0000_i1045" type="#_x0000_t75" style="width:12pt;height:30.75pt" o:ole="">
            <v:imagedata r:id="rId28" o:title=""/>
          </v:shape>
          <o:OLEObject Type="Embed" ProgID="Equation.DSMT4" ShapeID="_x0000_i1045" DrawAspect="Content" ObjectID="_1627643677" r:id="rId41"/>
        </w:object>
      </w:r>
      <w:r w:rsidR="00E57BE6">
        <w:t xml:space="preserve">  </w:t>
      </w:r>
      <w:r>
        <w:t xml:space="preserve">                                  D .</w:t>
      </w:r>
      <w:r w:rsidR="00443ADF">
        <w:t xml:space="preserve"> </w:t>
      </w:r>
      <w:r w:rsidR="00443ADF" w:rsidRPr="006356BE">
        <w:rPr>
          <w:position w:val="-24"/>
        </w:rPr>
        <w:object w:dxaOrig="240" w:dyaOrig="620">
          <v:shape id="_x0000_i1046" type="#_x0000_t75" style="width:12pt;height:30.75pt" o:ole="">
            <v:imagedata r:id="rId26" o:title=""/>
          </v:shape>
          <o:OLEObject Type="Embed" ProgID="Equation.DSMT4" ShapeID="_x0000_i1046" DrawAspect="Content" ObjectID="_1627643678" r:id="rId42"/>
        </w:object>
      </w:r>
      <w:r>
        <w:t xml:space="preserve"> </w:t>
      </w:r>
      <w:r w:rsidR="00443ADF">
        <w:t>;</w:t>
      </w:r>
      <w:r>
        <w:t xml:space="preserve"> </w:t>
      </w:r>
      <w:r w:rsidRPr="00A26B25">
        <w:rPr>
          <w:position w:val="-24"/>
        </w:rPr>
        <w:object w:dxaOrig="240" w:dyaOrig="620">
          <v:shape id="_x0000_i1047" type="#_x0000_t75" style="width:12pt;height:30.75pt" o:ole="">
            <v:imagedata r:id="rId32" o:title=""/>
          </v:shape>
          <o:OLEObject Type="Embed" ProgID="Equation.DSMT4" ShapeID="_x0000_i1047" DrawAspect="Content" ObjectID="_1627643679" r:id="rId43"/>
        </w:object>
      </w:r>
      <w:r>
        <w:t xml:space="preserve"> ; </w:t>
      </w:r>
      <w:r w:rsidRPr="00A26B25">
        <w:rPr>
          <w:position w:val="-24"/>
        </w:rPr>
        <w:object w:dxaOrig="240" w:dyaOrig="620">
          <v:shape id="_x0000_i1048" type="#_x0000_t75" style="width:12pt;height:30.75pt" o:ole="">
            <v:imagedata r:id="rId30" o:title=""/>
          </v:shape>
          <o:OLEObject Type="Embed" ProgID="Equation.DSMT4" ShapeID="_x0000_i1048" DrawAspect="Content" ObjectID="_1627643680" r:id="rId44"/>
        </w:object>
      </w:r>
      <w:r w:rsidR="00085ED4">
        <w:t>;</w:t>
      </w:r>
      <w:r w:rsidR="00085ED4" w:rsidRPr="006356BE">
        <w:rPr>
          <w:position w:val="-24"/>
        </w:rPr>
        <w:object w:dxaOrig="240" w:dyaOrig="620">
          <v:shape id="_x0000_i1049" type="#_x0000_t75" style="width:12pt;height:30.75pt" o:ole="">
            <v:imagedata r:id="rId28" o:title=""/>
          </v:shape>
          <o:OLEObject Type="Embed" ProgID="Equation.DSMT4" ShapeID="_x0000_i1049" DrawAspect="Content" ObjectID="_1627643681" r:id="rId45"/>
        </w:object>
      </w:r>
    </w:p>
    <w:p w:rsidR="009C7F17" w:rsidRDefault="001C3562" w:rsidP="00D92955">
      <w:pPr>
        <w:jc w:val="both"/>
      </w:pPr>
      <w:r w:rsidRPr="00B24880">
        <w:rPr>
          <w:b/>
        </w:rPr>
        <w:t>Câu 10:</w:t>
      </w:r>
      <w:r>
        <w:t xml:space="preserve"> </w:t>
      </w:r>
      <w:r w:rsidR="009D6B5D" w:rsidRPr="009D6B5D">
        <w:t>Đ</w:t>
      </w:r>
      <w:r w:rsidR="009D6B5D">
        <w:t>o</w:t>
      </w:r>
      <w:r w:rsidR="009D6B5D" w:rsidRPr="009D6B5D">
        <w:t>ạn</w:t>
      </w:r>
      <w:r w:rsidR="009D6B5D">
        <w:t xml:space="preserve"> AB tr</w:t>
      </w:r>
      <w:r w:rsidR="009D6B5D" w:rsidRPr="009D6B5D">
        <w:t>ê</w:t>
      </w:r>
      <w:r w:rsidR="009D6B5D">
        <w:t>n b</w:t>
      </w:r>
      <w:r w:rsidR="009D6B5D" w:rsidRPr="009D6B5D">
        <w:t>ản</w:t>
      </w:r>
      <w:r w:rsidR="009D6B5D">
        <w:t xml:space="preserve"> </w:t>
      </w:r>
      <w:r w:rsidR="009D6B5D" w:rsidRPr="009D6B5D">
        <w:t>đồ</w:t>
      </w:r>
      <w:r w:rsidR="009D6B5D">
        <w:t xml:space="preserve"> </w:t>
      </w:r>
      <w:r w:rsidR="009D6B5D" w:rsidRPr="009D6B5D">
        <w:t>được</w:t>
      </w:r>
      <w:r w:rsidR="009D6B5D">
        <w:t xml:space="preserve"> v</w:t>
      </w:r>
      <w:r w:rsidR="009D6B5D" w:rsidRPr="009D6B5D">
        <w:t>ẽ</w:t>
      </w:r>
      <w:r w:rsidR="009D6B5D">
        <w:t xml:space="preserve"> theo t</w:t>
      </w:r>
      <w:r w:rsidR="009D6B5D" w:rsidRPr="009D6B5D">
        <w:t>ỷ</w:t>
      </w:r>
      <w:r w:rsidR="009D6B5D">
        <w:t xml:space="preserve"> l</w:t>
      </w:r>
      <w:r w:rsidR="009D6B5D" w:rsidRPr="009D6B5D">
        <w:t>ệ</w:t>
      </w:r>
      <w:r w:rsidR="001740EC">
        <w:t xml:space="preserve"> 1: 1000 d</w:t>
      </w:r>
      <w:r w:rsidR="001740EC" w:rsidRPr="001740EC">
        <w:t>ài</w:t>
      </w:r>
      <w:r w:rsidR="001740EC">
        <w:t xml:space="preserve"> 12cm. </w:t>
      </w:r>
      <w:r w:rsidR="001740EC" w:rsidRPr="001740EC">
        <w:t>Độ</w:t>
      </w:r>
      <w:r w:rsidR="001740EC">
        <w:t xml:space="preserve"> d</w:t>
      </w:r>
      <w:r w:rsidR="001740EC" w:rsidRPr="001740EC">
        <w:t>ài</w:t>
      </w:r>
      <w:r w:rsidR="001740EC">
        <w:t xml:space="preserve"> th</w:t>
      </w:r>
      <w:r w:rsidR="001740EC" w:rsidRPr="001740EC">
        <w:t>ật</w:t>
      </w:r>
      <w:r w:rsidR="001740EC">
        <w:t xml:space="preserve"> c</w:t>
      </w:r>
      <w:r w:rsidR="001740EC" w:rsidRPr="001740EC">
        <w:t>ủa</w:t>
      </w:r>
      <w:r w:rsidR="001740EC">
        <w:t xml:space="preserve"> </w:t>
      </w:r>
      <w:r w:rsidR="001740EC" w:rsidRPr="001740EC">
        <w:t>đ</w:t>
      </w:r>
      <w:r w:rsidR="001740EC">
        <w:t>o</w:t>
      </w:r>
      <w:r w:rsidR="001740EC" w:rsidRPr="001740EC">
        <w:t>ạn</w:t>
      </w:r>
      <w:r w:rsidR="001740EC">
        <w:t xml:space="preserve"> AB l</w:t>
      </w:r>
      <w:r w:rsidR="001740EC" w:rsidRPr="001740EC">
        <w:t>à</w:t>
      </w:r>
      <w:r w:rsidR="001740EC">
        <w:t xml:space="preserve">: </w:t>
      </w:r>
    </w:p>
    <w:p w:rsidR="001740EC" w:rsidRPr="00DA672E" w:rsidRDefault="00494207" w:rsidP="00D92955">
      <w:pPr>
        <w:jc w:val="both"/>
        <w:rPr>
          <w:lang w:val="pt-BR"/>
        </w:rPr>
      </w:pPr>
      <w:r w:rsidRPr="00DA672E">
        <w:rPr>
          <w:lang w:val="pt-BR"/>
        </w:rPr>
        <w:t xml:space="preserve">A . </w:t>
      </w:r>
      <w:r w:rsidR="00905C14" w:rsidRPr="00DA672E">
        <w:rPr>
          <w:lang w:val="pt-BR"/>
        </w:rPr>
        <w:t>120 cm         B . 1 200 cm                C .  12 000 cm                D . 12 cm</w:t>
      </w:r>
    </w:p>
    <w:p w:rsidR="004C5163" w:rsidRPr="00DA672E" w:rsidRDefault="00C6499E" w:rsidP="00D92955">
      <w:pPr>
        <w:jc w:val="both"/>
        <w:rPr>
          <w:b/>
          <w:lang w:val="pt-BR"/>
        </w:rPr>
      </w:pPr>
      <w:r>
        <w:rPr>
          <w:b/>
          <w:lang w:val="pt-BR"/>
        </w:rPr>
        <w:t xml:space="preserve"> II.PHẦN TỰ LUẬN (</w:t>
      </w:r>
      <w:r w:rsidR="004C5163" w:rsidRPr="00DA672E">
        <w:rPr>
          <w:b/>
          <w:lang w:val="pt-BR"/>
        </w:rPr>
        <w:t xml:space="preserve">7 </w:t>
      </w:r>
      <w:r w:rsidR="006103B3" w:rsidRPr="00DA672E">
        <w:rPr>
          <w:b/>
          <w:lang w:val="pt-BR"/>
        </w:rPr>
        <w:t>điểm</w:t>
      </w:r>
      <w:r w:rsidR="004C5163" w:rsidRPr="00DA672E">
        <w:rPr>
          <w:b/>
          <w:lang w:val="pt-BR"/>
        </w:rPr>
        <w:t>)</w:t>
      </w:r>
    </w:p>
    <w:p w:rsidR="00DA7F8C" w:rsidRPr="00085ED4" w:rsidRDefault="00AD41EE" w:rsidP="00D92955">
      <w:pPr>
        <w:jc w:val="both"/>
        <w:rPr>
          <w:lang w:val="pt-BR"/>
        </w:rPr>
      </w:pPr>
      <w:r w:rsidRPr="00EE3FC3">
        <w:rPr>
          <w:b/>
          <w:lang w:val="pt-BR"/>
        </w:rPr>
        <w:t>Câu 1</w:t>
      </w:r>
      <w:r w:rsidR="00C84A1D" w:rsidRPr="00EE3FC3">
        <w:rPr>
          <w:b/>
          <w:lang w:val="pt-BR"/>
        </w:rPr>
        <w:t>:</w:t>
      </w:r>
      <w:r w:rsidR="004074F2" w:rsidRPr="00085ED4">
        <w:rPr>
          <w:lang w:val="pt-BR"/>
        </w:rPr>
        <w:t xml:space="preserve"> </w:t>
      </w:r>
      <w:r w:rsidR="00ED35B2" w:rsidRPr="00085ED4">
        <w:rPr>
          <w:lang w:val="pt-BR"/>
        </w:rPr>
        <w:t>(</w:t>
      </w:r>
      <w:r w:rsidR="00C84A1D" w:rsidRPr="00085ED4">
        <w:rPr>
          <w:lang w:val="pt-BR"/>
        </w:rPr>
        <w:t>2</w:t>
      </w:r>
      <w:r w:rsidR="00ED35B2" w:rsidRPr="00085ED4">
        <w:rPr>
          <w:lang w:val="pt-BR"/>
        </w:rPr>
        <w:t>điểm)</w:t>
      </w:r>
      <w:r w:rsidR="00BA4405" w:rsidRPr="00085ED4">
        <w:rPr>
          <w:lang w:val="pt-BR"/>
        </w:rPr>
        <w:t xml:space="preserve"> Tính:</w:t>
      </w:r>
    </w:p>
    <w:p w:rsidR="00F96C25" w:rsidRPr="00085ED4" w:rsidRDefault="00A135A2" w:rsidP="00D92955">
      <w:pPr>
        <w:ind w:firstLine="720"/>
        <w:jc w:val="both"/>
        <w:rPr>
          <w:lang w:val="pt-BR"/>
        </w:rPr>
      </w:pPr>
      <w:r w:rsidRPr="00085ED4">
        <w:rPr>
          <w:lang w:val="pt-BR"/>
        </w:rPr>
        <w:t xml:space="preserve">a) </w:t>
      </w:r>
      <w:r w:rsidR="004C32B9" w:rsidRPr="00085ED4">
        <w:rPr>
          <w:lang w:val="pt-BR"/>
        </w:rPr>
        <w:t xml:space="preserve"> </w:t>
      </w:r>
      <w:r w:rsidR="00A82774" w:rsidRPr="00085ED4">
        <w:rPr>
          <w:lang w:val="pt-BR"/>
        </w:rPr>
        <w:t xml:space="preserve"> </w:t>
      </w:r>
      <w:r w:rsidR="004C32B9" w:rsidRPr="004C32B9">
        <w:rPr>
          <w:position w:val="-4"/>
        </w:rPr>
        <w:object w:dxaOrig="180" w:dyaOrig="279">
          <v:shape id="_x0000_i1050" type="#_x0000_t75" style="width:9pt;height:14.25pt" o:ole="">
            <v:imagedata r:id="rId46" o:title=""/>
          </v:shape>
          <o:OLEObject Type="Embed" ProgID="Equation.DSMT4" ShapeID="_x0000_i1050" DrawAspect="Content" ObjectID="_1627643682" r:id="rId47"/>
        </w:object>
      </w:r>
      <w:r w:rsidR="004C32B9" w:rsidRPr="00085ED4">
        <w:rPr>
          <w:lang w:val="pt-BR"/>
        </w:rPr>
        <w:t>2 +</w:t>
      </w:r>
      <w:r w:rsidR="004C32B9" w:rsidRPr="004C32B9">
        <w:rPr>
          <w:position w:val="-24"/>
        </w:rPr>
        <w:object w:dxaOrig="240" w:dyaOrig="620">
          <v:shape id="_x0000_i1051" type="#_x0000_t75" style="width:12pt;height:30.75pt" o:ole="">
            <v:imagedata r:id="rId48" o:title=""/>
          </v:shape>
          <o:OLEObject Type="Embed" ProgID="Equation.DSMT4" ShapeID="_x0000_i1051" DrawAspect="Content" ObjectID="_1627643683" r:id="rId49"/>
        </w:object>
      </w:r>
      <w:r w:rsidR="004C32B9" w:rsidRPr="00085ED4">
        <w:rPr>
          <w:lang w:val="pt-BR"/>
        </w:rPr>
        <w:t xml:space="preserve">                               </w:t>
      </w:r>
      <w:r w:rsidR="00A82774" w:rsidRPr="00085ED4">
        <w:rPr>
          <w:lang w:val="pt-BR"/>
        </w:rPr>
        <w:t xml:space="preserve">                             </w:t>
      </w:r>
      <w:r w:rsidR="004C32B9" w:rsidRPr="00085ED4">
        <w:rPr>
          <w:lang w:val="pt-BR"/>
        </w:rPr>
        <w:t xml:space="preserve">   b)  </w:t>
      </w:r>
      <w:r w:rsidR="00A82774" w:rsidRPr="00085ED4">
        <w:rPr>
          <w:lang w:val="pt-BR"/>
        </w:rPr>
        <w:t xml:space="preserve">   </w:t>
      </w:r>
      <w:r w:rsidR="004C32B9" w:rsidRPr="00085ED4">
        <w:rPr>
          <w:lang w:val="pt-BR"/>
        </w:rPr>
        <w:t xml:space="preserve">1 -  </w:t>
      </w:r>
      <w:r w:rsidR="004C32B9" w:rsidRPr="004C32B9">
        <w:rPr>
          <w:position w:val="-24"/>
        </w:rPr>
        <w:object w:dxaOrig="220" w:dyaOrig="620">
          <v:shape id="_x0000_i1052" type="#_x0000_t75" style="width:11.25pt;height:30.75pt" o:ole="">
            <v:imagedata r:id="rId50" o:title=""/>
          </v:shape>
          <o:OLEObject Type="Embed" ProgID="Equation.DSMT4" ShapeID="_x0000_i1052" DrawAspect="Content" ObjectID="_1627643684" r:id="rId51"/>
        </w:object>
      </w:r>
    </w:p>
    <w:p w:rsidR="00E11BB8" w:rsidRPr="00085ED4" w:rsidRDefault="00E11BB8" w:rsidP="00D92955">
      <w:pPr>
        <w:ind w:firstLine="720"/>
        <w:jc w:val="both"/>
        <w:rPr>
          <w:lang w:val="pt-BR"/>
        </w:rPr>
      </w:pPr>
      <w:r w:rsidRPr="00085ED4">
        <w:rPr>
          <w:lang w:val="pt-BR"/>
        </w:rPr>
        <w:t>..........................................                           ..............................................</w:t>
      </w:r>
    </w:p>
    <w:p w:rsidR="00E11BB8" w:rsidRDefault="00E11BB8" w:rsidP="00D92955">
      <w:pPr>
        <w:ind w:firstLine="720"/>
        <w:jc w:val="both"/>
      </w:pPr>
      <w:r>
        <w:t>..........................................                           ..............................................</w:t>
      </w:r>
    </w:p>
    <w:p w:rsidR="00E11BB8" w:rsidRDefault="00E11BB8" w:rsidP="00D92955">
      <w:pPr>
        <w:ind w:firstLine="720"/>
        <w:jc w:val="both"/>
      </w:pPr>
      <w:r>
        <w:t>..........................................                           ..............................................</w:t>
      </w:r>
    </w:p>
    <w:p w:rsidR="00E11BB8" w:rsidRDefault="00E11BB8" w:rsidP="00D92955">
      <w:pPr>
        <w:ind w:firstLine="720"/>
        <w:jc w:val="both"/>
      </w:pPr>
      <w:r>
        <w:t>..........................................                           ..............................................</w:t>
      </w:r>
    </w:p>
    <w:p w:rsidR="00AD41EE" w:rsidRDefault="00A82774" w:rsidP="00D92955">
      <w:pPr>
        <w:ind w:firstLine="720"/>
        <w:jc w:val="both"/>
      </w:pPr>
      <w:r>
        <w:lastRenderedPageBreak/>
        <w:t xml:space="preserve">c)    </w:t>
      </w:r>
      <w:r w:rsidR="007F3672" w:rsidRPr="007F3672">
        <w:rPr>
          <w:position w:val="-24"/>
        </w:rPr>
        <w:object w:dxaOrig="220" w:dyaOrig="620">
          <v:shape id="_x0000_i1053" type="#_x0000_t75" style="width:11.25pt;height:30.75pt" o:ole="">
            <v:imagedata r:id="rId52" o:title=""/>
          </v:shape>
          <o:OLEObject Type="Embed" ProgID="Equation.DSMT4" ShapeID="_x0000_i1053" DrawAspect="Content" ObjectID="_1627643685" r:id="rId53"/>
        </w:object>
      </w:r>
      <w:r w:rsidR="007F3672">
        <w:t xml:space="preserve"> x </w:t>
      </w:r>
      <w:r w:rsidR="007F3672" w:rsidRPr="007F3672">
        <w:rPr>
          <w:position w:val="-24"/>
        </w:rPr>
        <w:object w:dxaOrig="240" w:dyaOrig="620">
          <v:shape id="_x0000_i1054" type="#_x0000_t75" style="width:12pt;height:30.75pt" o:ole="">
            <v:imagedata r:id="rId54" o:title=""/>
          </v:shape>
          <o:OLEObject Type="Embed" ProgID="Equation.DSMT4" ShapeID="_x0000_i1054" DrawAspect="Content" ObjectID="_1627643686" r:id="rId55"/>
        </w:object>
      </w:r>
      <w:r w:rsidR="007F3672">
        <w:t xml:space="preserve">                                                              c)     </w:t>
      </w:r>
      <w:r w:rsidR="00E3471F" w:rsidRPr="00E3471F">
        <w:rPr>
          <w:position w:val="-24"/>
        </w:rPr>
        <w:object w:dxaOrig="240" w:dyaOrig="620">
          <v:shape id="_x0000_i1055" type="#_x0000_t75" style="width:12pt;height:30.75pt" o:ole="">
            <v:imagedata r:id="rId56" o:title=""/>
          </v:shape>
          <o:OLEObject Type="Embed" ProgID="Equation.DSMT4" ShapeID="_x0000_i1055" DrawAspect="Content" ObjectID="_1627643687" r:id="rId57"/>
        </w:object>
      </w:r>
      <w:r w:rsidR="00E3471F">
        <w:t xml:space="preserve"> : </w:t>
      </w:r>
      <w:r w:rsidR="00E3471F" w:rsidRPr="00E3471F">
        <w:rPr>
          <w:position w:val="-24"/>
        </w:rPr>
        <w:object w:dxaOrig="240" w:dyaOrig="620">
          <v:shape id="_x0000_i1056" type="#_x0000_t75" style="width:12pt;height:30.75pt" o:ole="">
            <v:imagedata r:id="rId58" o:title=""/>
          </v:shape>
          <o:OLEObject Type="Embed" ProgID="Equation.DSMT4" ShapeID="_x0000_i1056" DrawAspect="Content" ObjectID="_1627643688" r:id="rId59"/>
        </w:object>
      </w:r>
    </w:p>
    <w:p w:rsidR="00E11BB8" w:rsidRDefault="00E11BB8" w:rsidP="00D92955">
      <w:pPr>
        <w:ind w:firstLine="720"/>
        <w:jc w:val="both"/>
      </w:pPr>
      <w:r>
        <w:t>..........................................                          ..............................................</w:t>
      </w:r>
    </w:p>
    <w:p w:rsidR="00E11BB8" w:rsidRDefault="00E11BB8" w:rsidP="00D92955">
      <w:pPr>
        <w:ind w:firstLine="720"/>
        <w:jc w:val="both"/>
      </w:pPr>
      <w:r>
        <w:t>..........................................                          ..............................................</w:t>
      </w:r>
    </w:p>
    <w:p w:rsidR="00E11BB8" w:rsidRDefault="00E11BB8" w:rsidP="00D92955">
      <w:pPr>
        <w:ind w:firstLine="720"/>
        <w:jc w:val="both"/>
      </w:pPr>
      <w:r>
        <w:t>..........................................                          ..............................................</w:t>
      </w:r>
    </w:p>
    <w:p w:rsidR="00E11BB8" w:rsidRDefault="00E11BB8" w:rsidP="00D92955">
      <w:pPr>
        <w:ind w:firstLine="720"/>
        <w:jc w:val="both"/>
      </w:pPr>
      <w:r>
        <w:t>..........................................                          ..............................................</w:t>
      </w:r>
    </w:p>
    <w:p w:rsidR="004074F2" w:rsidRPr="00DA672E" w:rsidRDefault="004074F2" w:rsidP="00D92955">
      <w:pPr>
        <w:jc w:val="both"/>
        <w:rPr>
          <w:lang w:val="pt-BR"/>
        </w:rPr>
      </w:pPr>
      <w:r w:rsidRPr="00EE3FC3">
        <w:rPr>
          <w:b/>
          <w:lang w:val="pt-BR"/>
        </w:rPr>
        <w:t>Câu 2:</w:t>
      </w:r>
      <w:r w:rsidRPr="00DA672E">
        <w:rPr>
          <w:lang w:val="pt-BR"/>
        </w:rPr>
        <w:t xml:space="preserve"> </w:t>
      </w:r>
      <w:r w:rsidR="007B19C9" w:rsidRPr="00DA672E">
        <w:rPr>
          <w:lang w:val="pt-BR"/>
        </w:rPr>
        <w:t>( 2 điểm)</w:t>
      </w:r>
      <w:r w:rsidR="00902F87" w:rsidRPr="00DA672E">
        <w:rPr>
          <w:lang w:val="pt-BR"/>
        </w:rPr>
        <w:t xml:space="preserve"> Tìm </w:t>
      </w:r>
      <w:r w:rsidR="00902F87" w:rsidRPr="00902F87">
        <w:rPr>
          <w:position w:val="-6"/>
        </w:rPr>
        <w:object w:dxaOrig="200" w:dyaOrig="220">
          <v:shape id="_x0000_i1057" type="#_x0000_t75" style="width:9.75pt;height:11.25pt" o:ole="">
            <v:imagedata r:id="rId60" o:title=""/>
          </v:shape>
          <o:OLEObject Type="Embed" ProgID="Equation.DSMT4" ShapeID="_x0000_i1057" DrawAspect="Content" ObjectID="_1627643689" r:id="rId61"/>
        </w:object>
      </w:r>
      <w:r w:rsidR="00731E28" w:rsidRPr="00DA672E">
        <w:rPr>
          <w:lang w:val="pt-BR"/>
        </w:rPr>
        <w:t>:</w:t>
      </w:r>
    </w:p>
    <w:p w:rsidR="00902F87" w:rsidRPr="00DA672E" w:rsidRDefault="00902F87" w:rsidP="00D92955">
      <w:pPr>
        <w:jc w:val="both"/>
        <w:rPr>
          <w:lang w:val="pt-BR"/>
        </w:rPr>
      </w:pPr>
      <w:r w:rsidRPr="00DA672E">
        <w:rPr>
          <w:lang w:val="pt-BR"/>
        </w:rPr>
        <w:tab/>
        <w:t xml:space="preserve">a)   </w:t>
      </w:r>
      <w:r w:rsidRPr="00902F87">
        <w:rPr>
          <w:position w:val="-24"/>
        </w:rPr>
        <w:object w:dxaOrig="960" w:dyaOrig="620">
          <v:shape id="_x0000_i1058" type="#_x0000_t75" style="width:48pt;height:30.75pt" o:ole="">
            <v:imagedata r:id="rId62" o:title=""/>
          </v:shape>
          <o:OLEObject Type="Embed" ProgID="Equation.DSMT4" ShapeID="_x0000_i1058" DrawAspect="Content" ObjectID="_1627643690" r:id="rId63"/>
        </w:object>
      </w:r>
      <w:r w:rsidRPr="00DA672E">
        <w:rPr>
          <w:lang w:val="pt-BR"/>
        </w:rPr>
        <w:t xml:space="preserve">                                                            b)     </w:t>
      </w:r>
      <w:r w:rsidR="00B13637" w:rsidRPr="00B13637">
        <w:rPr>
          <w:position w:val="-24"/>
        </w:rPr>
        <w:object w:dxaOrig="900" w:dyaOrig="620">
          <v:shape id="_x0000_i1059" type="#_x0000_t75" style="width:45pt;height:30.75pt" o:ole="">
            <v:imagedata r:id="rId64" o:title=""/>
          </v:shape>
          <o:OLEObject Type="Embed" ProgID="Equation.DSMT4" ShapeID="_x0000_i1059" DrawAspect="Content" ObjectID="_1627643691" r:id="rId65"/>
        </w:object>
      </w:r>
    </w:p>
    <w:p w:rsidR="00AE5E82" w:rsidRDefault="00AE5E82" w:rsidP="00D92955">
      <w:pPr>
        <w:jc w:val="both"/>
      </w:pPr>
      <w:r w:rsidRPr="00DA672E">
        <w:rPr>
          <w:lang w:val="pt-BR"/>
        </w:rPr>
        <w:t xml:space="preserve">          </w:t>
      </w:r>
      <w:r>
        <w:t>...........................................                         ..............................................</w:t>
      </w:r>
    </w:p>
    <w:p w:rsidR="00AE5E82" w:rsidRDefault="00AE5E82" w:rsidP="00D92955">
      <w:pPr>
        <w:jc w:val="both"/>
      </w:pPr>
      <w:r>
        <w:t xml:space="preserve">          ...........................................                         ..............................................</w:t>
      </w:r>
    </w:p>
    <w:p w:rsidR="00AE5E82" w:rsidRDefault="00AE5E82" w:rsidP="00D92955">
      <w:pPr>
        <w:jc w:val="both"/>
      </w:pPr>
      <w:r>
        <w:tab/>
        <w:t>....................................</w:t>
      </w:r>
      <w:r w:rsidR="00656614">
        <w:t xml:space="preserve">.......                         </w:t>
      </w:r>
      <w:r>
        <w:t>..............................................</w:t>
      </w:r>
    </w:p>
    <w:p w:rsidR="00AE5E82" w:rsidRDefault="00AE5E82" w:rsidP="00D92955">
      <w:pPr>
        <w:jc w:val="both"/>
      </w:pPr>
      <w:r>
        <w:tab/>
        <w:t>....................................</w:t>
      </w:r>
      <w:r w:rsidR="00656614">
        <w:t xml:space="preserve">.......                         </w:t>
      </w:r>
      <w:r>
        <w:t>..............................................</w:t>
      </w:r>
    </w:p>
    <w:p w:rsidR="005A5819" w:rsidRDefault="008F660F" w:rsidP="00D92955">
      <w:pPr>
        <w:jc w:val="both"/>
        <w:rPr>
          <w:lang w:val="pt-BR"/>
        </w:rPr>
      </w:pPr>
      <w:r w:rsidRPr="00EE3FC3">
        <w:rPr>
          <w:b/>
        </w:rPr>
        <w:t>Câu 3:</w:t>
      </w:r>
      <w:r w:rsidR="005A5819" w:rsidRPr="005A5819">
        <w:rPr>
          <w:lang w:val="pt-BR"/>
        </w:rPr>
        <w:t xml:space="preserve"> </w:t>
      </w:r>
      <w:r w:rsidR="005A5819" w:rsidRPr="00DA672E">
        <w:rPr>
          <w:lang w:val="pt-BR"/>
        </w:rPr>
        <w:t>( 2 điểm)</w:t>
      </w:r>
    </w:p>
    <w:p w:rsidR="00272731" w:rsidRDefault="008F660F" w:rsidP="00D92955">
      <w:pPr>
        <w:jc w:val="both"/>
      </w:pPr>
      <w:r>
        <w:t xml:space="preserve"> M</w:t>
      </w:r>
      <w:r w:rsidRPr="008F660F">
        <w:t>ột</w:t>
      </w:r>
      <w:r>
        <w:t xml:space="preserve"> h</w:t>
      </w:r>
      <w:r w:rsidRPr="008F660F">
        <w:t>ình</w:t>
      </w:r>
      <w:r w:rsidR="00181BAA">
        <w:t xml:space="preserve"> ch</w:t>
      </w:r>
      <w:r w:rsidR="00181BAA" w:rsidRPr="00181BAA">
        <w:t>ữ</w:t>
      </w:r>
      <w:r w:rsidR="00181BAA">
        <w:t xml:space="preserve"> nh</w:t>
      </w:r>
      <w:r w:rsidR="00181BAA" w:rsidRPr="00181BAA">
        <w:t>ật</w:t>
      </w:r>
      <w:r>
        <w:t xml:space="preserve"> c</w:t>
      </w:r>
      <w:r w:rsidRPr="008F660F">
        <w:t>ó</w:t>
      </w:r>
      <w:r>
        <w:t xml:space="preserve"> n</w:t>
      </w:r>
      <w:r w:rsidRPr="008F660F">
        <w:t>ửa</w:t>
      </w:r>
      <w:r>
        <w:t xml:space="preserve"> chu vi l</w:t>
      </w:r>
      <w:r w:rsidRPr="008F660F">
        <w:t>à</w:t>
      </w:r>
      <w:r w:rsidR="005260F1">
        <w:t xml:space="preserve"> 45</w:t>
      </w:r>
      <w:r w:rsidR="00181BAA">
        <w:t>cm. Chi</w:t>
      </w:r>
      <w:r w:rsidR="00181BAA" w:rsidRPr="00181BAA">
        <w:t>ều</w:t>
      </w:r>
      <w:r w:rsidR="00CC1F4B">
        <w:t xml:space="preserve"> r</w:t>
      </w:r>
      <w:r w:rsidR="00CC1F4B" w:rsidRPr="00CC1F4B">
        <w:t>ộng</w:t>
      </w:r>
      <w:r w:rsidR="00CC1F4B">
        <w:t xml:space="preserve"> b</w:t>
      </w:r>
      <w:r w:rsidR="00CC1F4B" w:rsidRPr="00CC1F4B">
        <w:t>ằng</w:t>
      </w:r>
      <w:r w:rsidR="00CC1F4B">
        <w:t xml:space="preserve"> </w:t>
      </w:r>
      <w:r w:rsidR="004E6056" w:rsidRPr="004E6056">
        <w:rPr>
          <w:position w:val="-24"/>
        </w:rPr>
        <w:object w:dxaOrig="240" w:dyaOrig="620">
          <v:shape id="_x0000_i1060" type="#_x0000_t75" style="width:12pt;height:30.75pt" o:ole="">
            <v:imagedata r:id="rId66" o:title=""/>
          </v:shape>
          <o:OLEObject Type="Embed" ProgID="Equation.DSMT4" ShapeID="_x0000_i1060" DrawAspect="Content" ObjectID="_1627643692" r:id="rId67"/>
        </w:object>
      </w:r>
      <w:r w:rsidR="004E6056">
        <w:t xml:space="preserve"> chi</w:t>
      </w:r>
      <w:r w:rsidR="004E6056" w:rsidRPr="004E6056">
        <w:t>ều</w:t>
      </w:r>
      <w:r w:rsidR="004E6056">
        <w:t xml:space="preserve"> d</w:t>
      </w:r>
      <w:r w:rsidR="004E6056" w:rsidRPr="004E6056">
        <w:t>ài</w:t>
      </w:r>
      <w:r w:rsidR="004E6056">
        <w:t>.</w:t>
      </w:r>
    </w:p>
    <w:p w:rsidR="004E6056" w:rsidRDefault="004E6056" w:rsidP="00D92955">
      <w:pPr>
        <w:numPr>
          <w:ilvl w:val="0"/>
          <w:numId w:val="1"/>
        </w:numPr>
        <w:jc w:val="both"/>
      </w:pPr>
      <w:r>
        <w:t>T</w:t>
      </w:r>
      <w:r w:rsidRPr="004E6056">
        <w:t>ính</w:t>
      </w:r>
      <w:r>
        <w:t xml:space="preserve"> chi</w:t>
      </w:r>
      <w:r w:rsidRPr="004E6056">
        <w:t>ều</w:t>
      </w:r>
      <w:r>
        <w:t xml:space="preserve"> d</w:t>
      </w:r>
      <w:r w:rsidRPr="004E6056">
        <w:t>ài</w:t>
      </w:r>
      <w:r>
        <w:t xml:space="preserve"> v</w:t>
      </w:r>
      <w:r w:rsidRPr="004E6056">
        <w:t>à</w:t>
      </w:r>
      <w:r>
        <w:t xml:space="preserve"> chi</w:t>
      </w:r>
      <w:r w:rsidRPr="004E6056">
        <w:t>ều</w:t>
      </w:r>
      <w:r>
        <w:t xml:space="preserve"> r</w:t>
      </w:r>
      <w:r w:rsidRPr="004E6056">
        <w:t>ộng</w:t>
      </w:r>
      <w:r>
        <w:t xml:space="preserve"> c</w:t>
      </w:r>
      <w:r w:rsidRPr="004E6056">
        <w:t>ủa</w:t>
      </w:r>
      <w:r>
        <w:t xml:space="preserve"> h</w:t>
      </w:r>
      <w:r w:rsidRPr="004E6056">
        <w:t>ình</w:t>
      </w:r>
      <w:r>
        <w:t xml:space="preserve"> ch</w:t>
      </w:r>
      <w:r w:rsidRPr="004E6056">
        <w:t>ữ</w:t>
      </w:r>
      <w:r>
        <w:t xml:space="preserve"> nh</w:t>
      </w:r>
      <w:r w:rsidRPr="004E6056">
        <w:t>ật</w:t>
      </w:r>
      <w:r>
        <w:t>.</w:t>
      </w:r>
    </w:p>
    <w:p w:rsidR="004E6056" w:rsidRDefault="004E6056" w:rsidP="00D92955">
      <w:pPr>
        <w:numPr>
          <w:ilvl w:val="0"/>
          <w:numId w:val="1"/>
        </w:numPr>
        <w:jc w:val="both"/>
      </w:pPr>
      <w:r>
        <w:t>T</w:t>
      </w:r>
      <w:r w:rsidRPr="004E6056">
        <w:t>ính</w:t>
      </w:r>
      <w:r>
        <w:t xml:space="preserve"> di</w:t>
      </w:r>
      <w:r w:rsidRPr="004E6056">
        <w:t>ện</w:t>
      </w:r>
      <w:r>
        <w:t xml:space="preserve"> t</w:t>
      </w:r>
      <w:r w:rsidRPr="004E6056">
        <w:t>ích</w:t>
      </w:r>
      <w:r>
        <w:t xml:space="preserve"> c</w:t>
      </w:r>
      <w:r w:rsidRPr="004E6056">
        <w:t>ủa</w:t>
      </w:r>
      <w:r>
        <w:t xml:space="preserve"> h</w:t>
      </w:r>
      <w:r w:rsidRPr="004E6056">
        <w:t>ình</w:t>
      </w:r>
      <w:r>
        <w:t xml:space="preserve"> ch</w:t>
      </w:r>
      <w:r w:rsidRPr="004E6056">
        <w:t>ữ</w:t>
      </w:r>
      <w:r>
        <w:t xml:space="preserve"> nh</w:t>
      </w:r>
      <w:r w:rsidRPr="004E6056">
        <w:t>ật</w:t>
      </w:r>
      <w:r>
        <w:t xml:space="preserve"> </w:t>
      </w:r>
      <w:r w:rsidRPr="004E6056">
        <w:t>đó</w:t>
      </w:r>
      <w:r>
        <w:t>.</w:t>
      </w:r>
    </w:p>
    <w:p w:rsidR="004E6056" w:rsidRDefault="004E6056" w:rsidP="00D92955">
      <w:pPr>
        <w:jc w:val="both"/>
      </w:pPr>
    </w:p>
    <w:p w:rsidR="00410027" w:rsidRDefault="00410027" w:rsidP="0067572F">
      <w:pPr>
        <w:jc w:val="center"/>
        <w:rPr>
          <w:b/>
          <w:u w:val="single"/>
        </w:rPr>
      </w:pPr>
      <w:r w:rsidRPr="00410027">
        <w:rPr>
          <w:b/>
          <w:u w:val="single"/>
        </w:rPr>
        <w:t>Bài giải:</w:t>
      </w:r>
    </w:p>
    <w:p w:rsidR="00E338F9" w:rsidRDefault="00E338F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338F9" w:rsidRPr="00E338F9" w:rsidRDefault="00E338F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338F9" w:rsidRDefault="00E338F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338F9" w:rsidRPr="00E338F9" w:rsidRDefault="00E338F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338F9" w:rsidRDefault="00E338F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338F9" w:rsidRPr="00E338F9" w:rsidRDefault="00E338F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338F9" w:rsidRDefault="00E338F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338F9" w:rsidRDefault="00E338F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0244C9" w:rsidRPr="00E338F9" w:rsidRDefault="000244C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0244C9" w:rsidRDefault="000244C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338F9" w:rsidRDefault="000244C9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28705C" w:rsidRDefault="0028705C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EE3FC3" w:rsidRDefault="00EE3FC3" w:rsidP="00EE3FC3">
      <w:pPr>
        <w:jc w:val="both"/>
      </w:pPr>
      <w:r w:rsidRPr="00EE3FC3">
        <w:rPr>
          <w:b/>
        </w:rPr>
        <w:t>Câu 4:(1điểm)</w:t>
      </w:r>
      <w:r>
        <w:t xml:space="preserve"> .T</w:t>
      </w:r>
      <w:r w:rsidRPr="00042667">
        <w:t>ìm</w:t>
      </w:r>
      <w:r>
        <w:t xml:space="preserve"> 2 s</w:t>
      </w:r>
      <w:r w:rsidRPr="00042667">
        <w:t>ố</w:t>
      </w:r>
      <w:r>
        <w:t xml:space="preserve"> tr</w:t>
      </w:r>
      <w:r w:rsidRPr="00042667">
        <w:t>òn</w:t>
      </w:r>
      <w:r>
        <w:t xml:space="preserve"> ch</w:t>
      </w:r>
      <w:r w:rsidRPr="00042667">
        <w:t>ục</w:t>
      </w:r>
      <w:r>
        <w:t xml:space="preserve"> li</w:t>
      </w:r>
      <w:r w:rsidRPr="00042667">
        <w:t>ê</w:t>
      </w:r>
      <w:r>
        <w:t>n ti</w:t>
      </w:r>
      <w:r w:rsidRPr="00042667">
        <w:t>ếp</w:t>
      </w:r>
      <w:r>
        <w:t xml:space="preserve"> c</w:t>
      </w:r>
      <w:r w:rsidRPr="00042667">
        <w:t>ó</w:t>
      </w:r>
      <w:r>
        <w:t xml:space="preserve"> t</w:t>
      </w:r>
      <w:r w:rsidRPr="00042667">
        <w:t>ổng</w:t>
      </w:r>
      <w:r>
        <w:t xml:space="preserve"> b</w:t>
      </w:r>
      <w:r w:rsidRPr="00042667">
        <w:t>ằng</w:t>
      </w:r>
      <w:r>
        <w:t xml:space="preserve"> 90.</w:t>
      </w:r>
    </w:p>
    <w:p w:rsidR="0028705C" w:rsidRDefault="0028705C" w:rsidP="00D92955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1C6199" w:rsidRDefault="001C6199" w:rsidP="001C6199">
      <w:pPr>
        <w:ind w:firstLine="720"/>
        <w:jc w:val="both"/>
      </w:pPr>
      <w:r>
        <w:t>.................................................................................................................</w:t>
      </w:r>
    </w:p>
    <w:p w:rsidR="001C6199" w:rsidRDefault="001C6199" w:rsidP="001C6199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1C6199" w:rsidRPr="00E338F9" w:rsidRDefault="001C6199" w:rsidP="001C6199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1C6199" w:rsidRDefault="001C6199" w:rsidP="001C6199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1C6199" w:rsidRDefault="001C6199" w:rsidP="001C6199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1C6199" w:rsidRDefault="001C6199" w:rsidP="001C6199">
      <w:pPr>
        <w:ind w:firstLine="720"/>
        <w:jc w:val="both"/>
      </w:pPr>
      <w:r>
        <w:t>..................................................................................................................</w:t>
      </w:r>
    </w:p>
    <w:p w:rsidR="005B473A" w:rsidRPr="005B473A" w:rsidRDefault="005B473A" w:rsidP="005B473A">
      <w:pPr>
        <w:jc w:val="both"/>
      </w:pPr>
    </w:p>
    <w:p w:rsidR="004D0D20" w:rsidRDefault="005B473A" w:rsidP="0092262F">
      <w:pPr>
        <w:ind w:left="1440" w:firstLine="720"/>
        <w:jc w:val="both"/>
        <w:rPr>
          <w:b/>
          <w:i/>
        </w:rPr>
      </w:pPr>
      <w:r>
        <w:t xml:space="preserve">  </w:t>
      </w:r>
    </w:p>
    <w:p w:rsidR="001C6199" w:rsidRDefault="00873A70" w:rsidP="00B53CA1">
      <w:pPr>
        <w:rPr>
          <w:b/>
        </w:rPr>
      </w:pPr>
      <w:r>
        <w:rPr>
          <w:b/>
        </w:rPr>
        <w:t xml:space="preserve">                            </w:t>
      </w:r>
    </w:p>
    <w:p w:rsidR="00873A70" w:rsidRPr="00873A70" w:rsidRDefault="00873A70" w:rsidP="003C49F5">
      <w:pPr>
        <w:jc w:val="center"/>
        <w:rPr>
          <w:b/>
        </w:rPr>
      </w:pPr>
      <w:r w:rsidRPr="00873A70">
        <w:rPr>
          <w:b/>
        </w:rPr>
        <w:lastRenderedPageBreak/>
        <w:t xml:space="preserve">BIỂU ĐIỂM VÀ </w:t>
      </w:r>
      <w:r>
        <w:rPr>
          <w:b/>
        </w:rPr>
        <w:t>ĐÁP ÁN TOÁN</w:t>
      </w:r>
      <w:r w:rsidRPr="00873A70">
        <w:rPr>
          <w:b/>
        </w:rPr>
        <w:t>-LỚP 4</w:t>
      </w:r>
    </w:p>
    <w:p w:rsidR="00873A70" w:rsidRPr="00873A70" w:rsidRDefault="00873A70" w:rsidP="003C49F5">
      <w:pPr>
        <w:jc w:val="center"/>
        <w:rPr>
          <w:b/>
        </w:rPr>
      </w:pPr>
      <w:r w:rsidRPr="00873A70">
        <w:rPr>
          <w:b/>
        </w:rPr>
        <w:t>K</w:t>
      </w:r>
      <w:r w:rsidR="0097474E">
        <w:rPr>
          <w:b/>
        </w:rPr>
        <w:t>IỂ</w:t>
      </w:r>
      <w:r w:rsidR="003C49F5">
        <w:rPr>
          <w:b/>
        </w:rPr>
        <w:t>M TRA CUỐI NĂM</w:t>
      </w:r>
    </w:p>
    <w:p w:rsidR="00873A70" w:rsidRPr="00873A70" w:rsidRDefault="003C49F5" w:rsidP="003C49F5">
      <w:pPr>
        <w:jc w:val="center"/>
      </w:pPr>
      <w:r>
        <w:t>Năm học: 2011 - 201</w:t>
      </w:r>
      <w:r w:rsidR="00860A68">
        <w:t>2</w:t>
      </w:r>
    </w:p>
    <w:p w:rsidR="00A46529" w:rsidRPr="00D31480" w:rsidRDefault="00A46529" w:rsidP="003C49F5">
      <w:pPr>
        <w:jc w:val="center"/>
        <w:rPr>
          <w:b/>
        </w:rPr>
      </w:pPr>
    </w:p>
    <w:p w:rsidR="00A46529" w:rsidRPr="005664DF" w:rsidRDefault="00A46529" w:rsidP="00A46529">
      <w:pPr>
        <w:jc w:val="both"/>
        <w:rPr>
          <w:b/>
          <w:u w:val="single"/>
        </w:rPr>
      </w:pPr>
      <w:r>
        <w:rPr>
          <w:b/>
          <w:u w:val="single"/>
        </w:rPr>
        <w:t>PH</w:t>
      </w:r>
      <w:r w:rsidRPr="00AB246B">
        <w:rPr>
          <w:b/>
          <w:u w:val="single"/>
        </w:rPr>
        <w:t>ẦN</w:t>
      </w:r>
      <w:r>
        <w:rPr>
          <w:b/>
          <w:u w:val="single"/>
        </w:rPr>
        <w:t xml:space="preserve"> I:  Tr</w:t>
      </w:r>
      <w:r w:rsidRPr="00F4139A">
        <w:rPr>
          <w:b/>
          <w:u w:val="single"/>
        </w:rPr>
        <w:t>ắc</w:t>
      </w:r>
      <w:r>
        <w:rPr>
          <w:b/>
          <w:u w:val="single"/>
        </w:rPr>
        <w:t xml:space="preserve"> nghi</w:t>
      </w:r>
      <w:r w:rsidRPr="00AB246B">
        <w:rPr>
          <w:b/>
          <w:u w:val="single"/>
        </w:rPr>
        <w:t>ệm</w:t>
      </w:r>
      <w:r>
        <w:rPr>
          <w:b/>
          <w:u w:val="single"/>
        </w:rPr>
        <w:t xml:space="preserve"> </w:t>
      </w:r>
      <w:r w:rsidRPr="005664DF">
        <w:t>( 3 điểm</w:t>
      </w:r>
      <w:r>
        <w:rPr>
          <w:b/>
          <w:u w:val="single"/>
        </w:rPr>
        <w:t>)</w:t>
      </w:r>
    </w:p>
    <w:p w:rsidR="00A46529" w:rsidRDefault="00A46529" w:rsidP="00A46529">
      <w:pPr>
        <w:jc w:val="both"/>
      </w:pPr>
    </w:p>
    <w:tbl>
      <w:tblPr>
        <w:tblW w:w="0" w:type="auto"/>
        <w:tblInd w:w="7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10"/>
        <w:gridCol w:w="2814"/>
        <w:gridCol w:w="2546"/>
      </w:tblGrid>
      <w:tr w:rsidR="00A46529" w:rsidTr="000F3DAD">
        <w:tc>
          <w:tcPr>
            <w:tcW w:w="2010" w:type="dxa"/>
          </w:tcPr>
          <w:p w:rsidR="00A46529" w:rsidRPr="00C63B9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1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B</w:t>
            </w:r>
          </w:p>
        </w:tc>
        <w:tc>
          <w:tcPr>
            <w:tcW w:w="2546" w:type="dxa"/>
          </w:tcPr>
          <w:p w:rsidR="00A46529" w:rsidRPr="00264948" w:rsidRDefault="00A46529" w:rsidP="000F3DAD">
            <w:pPr>
              <w:jc w:val="center"/>
            </w:pPr>
            <w:r>
              <w:t xml:space="preserve">0,25 </w:t>
            </w:r>
            <w:r w:rsidRPr="00264948">
              <w:t>đ</w:t>
            </w:r>
            <w:r>
              <w:t>i</w:t>
            </w:r>
            <w:r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2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C</w:t>
            </w:r>
          </w:p>
        </w:tc>
        <w:tc>
          <w:tcPr>
            <w:tcW w:w="2546" w:type="dxa"/>
          </w:tcPr>
          <w:p w:rsidR="00A46529" w:rsidRDefault="00A46529" w:rsidP="000F3DAD">
            <w:pPr>
              <w:jc w:val="center"/>
            </w:pPr>
            <w:r>
              <w:t xml:space="preserve">0,25 </w:t>
            </w:r>
            <w:r w:rsidRPr="00264948">
              <w:t>đ</w:t>
            </w:r>
            <w:r>
              <w:t>i</w:t>
            </w:r>
            <w:r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Pr="00C63B9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3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D</w:t>
            </w:r>
          </w:p>
        </w:tc>
        <w:tc>
          <w:tcPr>
            <w:tcW w:w="2546" w:type="dxa"/>
          </w:tcPr>
          <w:p w:rsidR="00A46529" w:rsidRPr="00264948" w:rsidRDefault="00A46529" w:rsidP="000F3DAD">
            <w:pPr>
              <w:jc w:val="center"/>
            </w:pPr>
            <w:r>
              <w:t xml:space="preserve">0,25 </w:t>
            </w:r>
            <w:r w:rsidRPr="00264948">
              <w:t>đ</w:t>
            </w:r>
            <w:r>
              <w:t>i</w:t>
            </w:r>
            <w:r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4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A</w:t>
            </w:r>
          </w:p>
        </w:tc>
        <w:tc>
          <w:tcPr>
            <w:tcW w:w="2546" w:type="dxa"/>
          </w:tcPr>
          <w:p w:rsidR="00A46529" w:rsidRDefault="00A46529" w:rsidP="000F3DAD">
            <w:pPr>
              <w:jc w:val="center"/>
            </w:pPr>
            <w:r>
              <w:t xml:space="preserve">0,25 </w:t>
            </w:r>
            <w:r w:rsidRPr="00264948">
              <w:t>đ</w:t>
            </w:r>
            <w:r>
              <w:t>i</w:t>
            </w:r>
            <w:r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Pr="00C63B9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5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B</w:t>
            </w:r>
          </w:p>
        </w:tc>
        <w:tc>
          <w:tcPr>
            <w:tcW w:w="2546" w:type="dxa"/>
          </w:tcPr>
          <w:p w:rsidR="00A46529" w:rsidRPr="00264948" w:rsidRDefault="00A46529" w:rsidP="000F3DAD">
            <w:pPr>
              <w:jc w:val="center"/>
            </w:pPr>
            <w:r>
              <w:t xml:space="preserve">0,25 </w:t>
            </w:r>
            <w:r w:rsidRPr="00264948">
              <w:t>đ</w:t>
            </w:r>
            <w:r>
              <w:t>i</w:t>
            </w:r>
            <w:r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6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C</w:t>
            </w:r>
          </w:p>
        </w:tc>
        <w:tc>
          <w:tcPr>
            <w:tcW w:w="2546" w:type="dxa"/>
          </w:tcPr>
          <w:p w:rsidR="00A46529" w:rsidRDefault="00A46529" w:rsidP="000F3DAD">
            <w:pPr>
              <w:jc w:val="center"/>
            </w:pPr>
            <w:r>
              <w:t xml:space="preserve">0,25 </w:t>
            </w:r>
            <w:r w:rsidRPr="00264948">
              <w:t>đ</w:t>
            </w:r>
            <w:r>
              <w:t>i</w:t>
            </w:r>
            <w:r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Pr="00C63B9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7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B</w:t>
            </w:r>
          </w:p>
        </w:tc>
        <w:tc>
          <w:tcPr>
            <w:tcW w:w="2546" w:type="dxa"/>
          </w:tcPr>
          <w:p w:rsidR="00A46529" w:rsidRPr="00264948" w:rsidRDefault="00A46529" w:rsidP="000F3DAD">
            <w:pPr>
              <w:jc w:val="center"/>
            </w:pPr>
            <w:r>
              <w:t xml:space="preserve">0,25 </w:t>
            </w:r>
            <w:r w:rsidRPr="00264948">
              <w:t>đ</w:t>
            </w:r>
            <w:r>
              <w:t>i</w:t>
            </w:r>
            <w:r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8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C</w:t>
            </w:r>
          </w:p>
        </w:tc>
        <w:tc>
          <w:tcPr>
            <w:tcW w:w="2546" w:type="dxa"/>
          </w:tcPr>
          <w:p w:rsidR="00A46529" w:rsidRDefault="00A46529" w:rsidP="000F3DAD">
            <w:pPr>
              <w:jc w:val="center"/>
            </w:pPr>
            <w:r>
              <w:t xml:space="preserve">0,25 </w:t>
            </w:r>
            <w:r w:rsidRPr="00264948">
              <w:t>đ</w:t>
            </w:r>
            <w:r>
              <w:t>i</w:t>
            </w:r>
            <w:r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Pr="00C63B99" w:rsidRDefault="00A46529" w:rsidP="000F3DAD">
            <w:pPr>
              <w:jc w:val="center"/>
            </w:pPr>
            <w:r>
              <w:t>C</w:t>
            </w:r>
            <w:r w:rsidRPr="00C63B99">
              <w:t>â</w:t>
            </w:r>
            <w:r>
              <w:t>u 9</w:t>
            </w:r>
          </w:p>
        </w:tc>
        <w:tc>
          <w:tcPr>
            <w:tcW w:w="2814" w:type="dxa"/>
          </w:tcPr>
          <w:p w:rsidR="00A46529" w:rsidRDefault="00E85AF8" w:rsidP="000F3DAD">
            <w:pPr>
              <w:jc w:val="center"/>
            </w:pPr>
            <w:r>
              <w:t>D</w:t>
            </w:r>
          </w:p>
        </w:tc>
        <w:tc>
          <w:tcPr>
            <w:tcW w:w="2546" w:type="dxa"/>
          </w:tcPr>
          <w:p w:rsidR="00A46529" w:rsidRPr="00264948" w:rsidRDefault="00873A70" w:rsidP="00873A70">
            <w:r>
              <w:t xml:space="preserve">        </w:t>
            </w:r>
            <w:r w:rsidR="00A46529">
              <w:t xml:space="preserve">0.5 </w:t>
            </w:r>
            <w:r w:rsidR="00A46529" w:rsidRPr="00264948">
              <w:t>đ</w:t>
            </w:r>
            <w:r w:rsidR="00A46529">
              <w:t>i</w:t>
            </w:r>
            <w:r w:rsidR="00A46529" w:rsidRPr="00264948">
              <w:t>ểm</w:t>
            </w:r>
          </w:p>
        </w:tc>
      </w:tr>
      <w:tr w:rsidR="00A46529" w:rsidTr="000F3DAD">
        <w:tc>
          <w:tcPr>
            <w:tcW w:w="2010" w:type="dxa"/>
          </w:tcPr>
          <w:p w:rsidR="00A46529" w:rsidRDefault="00873A70" w:rsidP="000F3DAD">
            <w:pPr>
              <w:jc w:val="center"/>
            </w:pPr>
            <w:r>
              <w:t xml:space="preserve"> </w:t>
            </w:r>
            <w:r w:rsidR="00A46529">
              <w:t>C</w:t>
            </w:r>
            <w:r w:rsidR="00A46529" w:rsidRPr="00C63B99">
              <w:t>â</w:t>
            </w:r>
            <w:r w:rsidR="00A46529">
              <w:t>u 10</w:t>
            </w:r>
          </w:p>
        </w:tc>
        <w:tc>
          <w:tcPr>
            <w:tcW w:w="2814" w:type="dxa"/>
          </w:tcPr>
          <w:p w:rsidR="00A46529" w:rsidRDefault="00A46529" w:rsidP="000F3DAD">
            <w:pPr>
              <w:jc w:val="center"/>
            </w:pPr>
            <w:r>
              <w:t>C</w:t>
            </w:r>
          </w:p>
        </w:tc>
        <w:tc>
          <w:tcPr>
            <w:tcW w:w="2546" w:type="dxa"/>
          </w:tcPr>
          <w:p w:rsidR="00A46529" w:rsidRDefault="00873A70" w:rsidP="00873A70">
            <w:r>
              <w:t xml:space="preserve">        </w:t>
            </w:r>
            <w:r w:rsidR="00A46529">
              <w:t xml:space="preserve">0.5 </w:t>
            </w:r>
            <w:r w:rsidR="00A46529" w:rsidRPr="00264948">
              <w:t>đ</w:t>
            </w:r>
            <w:r w:rsidR="00A46529">
              <w:t>i</w:t>
            </w:r>
            <w:r w:rsidR="00A46529" w:rsidRPr="00264948">
              <w:t>ểm</w:t>
            </w:r>
          </w:p>
        </w:tc>
      </w:tr>
      <w:tr w:rsidR="00873A70" w:rsidTr="000F3DAD">
        <w:tc>
          <w:tcPr>
            <w:tcW w:w="2010" w:type="dxa"/>
          </w:tcPr>
          <w:p w:rsidR="00873A70" w:rsidRDefault="00873A70" w:rsidP="000F3DAD">
            <w:pPr>
              <w:jc w:val="center"/>
            </w:pPr>
          </w:p>
        </w:tc>
        <w:tc>
          <w:tcPr>
            <w:tcW w:w="2814" w:type="dxa"/>
          </w:tcPr>
          <w:p w:rsidR="00873A70" w:rsidRDefault="00873A70" w:rsidP="000F3DAD">
            <w:pPr>
              <w:jc w:val="center"/>
            </w:pPr>
          </w:p>
        </w:tc>
        <w:tc>
          <w:tcPr>
            <w:tcW w:w="2546" w:type="dxa"/>
          </w:tcPr>
          <w:p w:rsidR="00873A70" w:rsidRDefault="00873A70" w:rsidP="00873A70"/>
        </w:tc>
      </w:tr>
    </w:tbl>
    <w:p w:rsidR="00A46529" w:rsidRDefault="00A46529" w:rsidP="00A46529">
      <w:pPr>
        <w:jc w:val="both"/>
      </w:pPr>
    </w:p>
    <w:p w:rsidR="00A46529" w:rsidRDefault="00A46529" w:rsidP="00A46529">
      <w:pPr>
        <w:jc w:val="both"/>
      </w:pPr>
      <w:r>
        <w:t>PH</w:t>
      </w:r>
      <w:r w:rsidRPr="00AB4C20">
        <w:t>ẦN</w:t>
      </w:r>
      <w:r>
        <w:t xml:space="preserve"> II : T</w:t>
      </w:r>
      <w:r w:rsidRPr="00AB4C20">
        <w:t>ự</w:t>
      </w:r>
      <w:r>
        <w:t xml:space="preserve"> lu</w:t>
      </w:r>
      <w:r w:rsidRPr="00AB4C20">
        <w:t>ận</w:t>
      </w:r>
      <w:r>
        <w:t xml:space="preserve"> ( 7 </w:t>
      </w:r>
      <w:r w:rsidRPr="00AB4C20">
        <w:t>đ</w:t>
      </w:r>
      <w:r>
        <w:t>i</w:t>
      </w:r>
      <w:r w:rsidRPr="00AB4C20">
        <w:t>ểm</w:t>
      </w:r>
      <w:r>
        <w:t>)</w:t>
      </w:r>
    </w:p>
    <w:p w:rsidR="00A46529" w:rsidRDefault="00A46529" w:rsidP="00A46529">
      <w:pPr>
        <w:jc w:val="both"/>
      </w:pPr>
      <w:r>
        <w:t>C</w:t>
      </w:r>
      <w:r w:rsidRPr="00D16C0C">
        <w:t>â</w:t>
      </w:r>
      <w:r>
        <w:t xml:space="preserve">u 1: ( 2 </w:t>
      </w:r>
      <w:r w:rsidRPr="00D16C0C">
        <w:t>đ</w:t>
      </w:r>
      <w:r>
        <w:t>i</w:t>
      </w:r>
      <w:r w:rsidRPr="00D16C0C">
        <w:t>ểm</w:t>
      </w:r>
      <w:r>
        <w:t>). T</w:t>
      </w:r>
      <w:r w:rsidRPr="00D16C0C">
        <w:t>ìm</w:t>
      </w:r>
      <w:r>
        <w:t xml:space="preserve"> </w:t>
      </w:r>
      <w:r w:rsidRPr="00D16C0C">
        <w:t>đúng</w:t>
      </w:r>
      <w:r>
        <w:t xml:space="preserve"> m</w:t>
      </w:r>
      <w:r w:rsidRPr="00D16C0C">
        <w:t>ỗi</w:t>
      </w:r>
      <w:r>
        <w:t xml:space="preserve"> c</w:t>
      </w:r>
      <w:r w:rsidRPr="00D16C0C">
        <w:t>â</w:t>
      </w:r>
      <w:r>
        <w:t xml:space="preserve">u </w:t>
      </w:r>
      <w:r w:rsidRPr="00D16C0C">
        <w:t>được</w:t>
      </w:r>
      <w:r>
        <w:t xml:space="preserve"> 0,5 </w:t>
      </w:r>
      <w:r w:rsidRPr="00D16C0C">
        <w:t>đ</w:t>
      </w:r>
      <w:r>
        <w:t>i</w:t>
      </w:r>
      <w:r w:rsidRPr="00D16C0C">
        <w:t>ểm</w:t>
      </w:r>
    </w:p>
    <w:p w:rsidR="00A46529" w:rsidRPr="00D16C0C" w:rsidRDefault="00A46529" w:rsidP="00A46529">
      <w:pPr>
        <w:jc w:val="both"/>
      </w:pPr>
      <w:r>
        <w:t>a)              2 +</w:t>
      </w:r>
      <w:r w:rsidRPr="00FF644C">
        <w:rPr>
          <w:position w:val="-24"/>
        </w:rPr>
        <w:object w:dxaOrig="240" w:dyaOrig="620">
          <v:shape id="_x0000_i1061" type="#_x0000_t75" style="width:12pt;height:30.75pt" o:ole="">
            <v:imagedata r:id="rId68" o:title=""/>
          </v:shape>
          <o:OLEObject Type="Embed" ProgID="Equation.DSMT4" ShapeID="_x0000_i1061" DrawAspect="Content" ObjectID="_1627643693" r:id="rId69"/>
        </w:object>
      </w:r>
      <w:r>
        <w:t xml:space="preserve">= </w:t>
      </w:r>
      <w:r w:rsidRPr="00FF644C">
        <w:rPr>
          <w:position w:val="-24"/>
        </w:rPr>
        <w:object w:dxaOrig="1160" w:dyaOrig="620">
          <v:shape id="_x0000_i1062" type="#_x0000_t75" style="width:57.75pt;height:30.75pt" o:ole="">
            <v:imagedata r:id="rId70" o:title=""/>
          </v:shape>
          <o:OLEObject Type="Embed" ProgID="Equation.DSMT4" ShapeID="_x0000_i1062" DrawAspect="Content" ObjectID="_1627643694" r:id="rId71"/>
        </w:object>
      </w:r>
      <w:r>
        <w:t xml:space="preserve">                              b)    1 - </w:t>
      </w:r>
      <w:r w:rsidRPr="00B14AE0">
        <w:rPr>
          <w:position w:val="-24"/>
        </w:rPr>
        <w:object w:dxaOrig="1320" w:dyaOrig="620">
          <v:shape id="_x0000_i1063" type="#_x0000_t75" style="width:66pt;height:30.75pt" o:ole="">
            <v:imagedata r:id="rId72" o:title=""/>
          </v:shape>
          <o:OLEObject Type="Embed" ProgID="Equation.DSMT4" ShapeID="_x0000_i1063" DrawAspect="Content" ObjectID="_1627643695" r:id="rId73"/>
        </w:object>
      </w:r>
    </w:p>
    <w:p w:rsidR="00A46529" w:rsidRDefault="00A46529" w:rsidP="00A46529">
      <w:pPr>
        <w:jc w:val="both"/>
      </w:pPr>
    </w:p>
    <w:p w:rsidR="00A46529" w:rsidRDefault="00A46529" w:rsidP="00A46529">
      <w:pPr>
        <w:jc w:val="both"/>
      </w:pPr>
      <w:r>
        <w:t xml:space="preserve">c)             </w:t>
      </w:r>
      <w:r w:rsidRPr="00B14AE0">
        <w:rPr>
          <w:position w:val="-24"/>
        </w:rPr>
        <w:object w:dxaOrig="220" w:dyaOrig="620">
          <v:shape id="_x0000_i1064" type="#_x0000_t75" style="width:11.25pt;height:30.75pt" o:ole="">
            <v:imagedata r:id="rId74" o:title=""/>
          </v:shape>
          <o:OLEObject Type="Embed" ProgID="Equation.DSMT4" ShapeID="_x0000_i1064" DrawAspect="Content" ObjectID="_1627643696" r:id="rId75"/>
        </w:object>
      </w:r>
      <w:r>
        <w:t xml:space="preserve"> x </w:t>
      </w:r>
      <w:r w:rsidRPr="00B14AE0">
        <w:rPr>
          <w:position w:val="-24"/>
        </w:rPr>
        <w:object w:dxaOrig="240" w:dyaOrig="620">
          <v:shape id="_x0000_i1065" type="#_x0000_t75" style="width:12pt;height:30.75pt" o:ole="">
            <v:imagedata r:id="rId76" o:title=""/>
          </v:shape>
          <o:OLEObject Type="Embed" ProgID="Equation.DSMT4" ShapeID="_x0000_i1065" DrawAspect="Content" ObjectID="_1627643697" r:id="rId77"/>
        </w:object>
      </w:r>
      <w:r>
        <w:t xml:space="preserve">= </w:t>
      </w:r>
      <w:r w:rsidRPr="00B14AE0">
        <w:rPr>
          <w:position w:val="-24"/>
        </w:rPr>
        <w:object w:dxaOrig="340" w:dyaOrig="620">
          <v:shape id="_x0000_i1066" type="#_x0000_t75" style="width:17.25pt;height:30.75pt" o:ole="">
            <v:imagedata r:id="rId78" o:title=""/>
          </v:shape>
          <o:OLEObject Type="Embed" ProgID="Equation.DSMT4" ShapeID="_x0000_i1066" DrawAspect="Content" ObjectID="_1627643698" r:id="rId79"/>
        </w:object>
      </w:r>
      <w:r>
        <w:t xml:space="preserve">                                       c)    </w:t>
      </w:r>
      <w:r w:rsidRPr="0043263A">
        <w:rPr>
          <w:position w:val="-24"/>
        </w:rPr>
        <w:object w:dxaOrig="940" w:dyaOrig="620">
          <v:shape id="_x0000_i1067" type="#_x0000_t75" style="width:47.25pt;height:30.75pt" o:ole="">
            <v:imagedata r:id="rId80" o:title=""/>
          </v:shape>
          <o:OLEObject Type="Embed" ProgID="Equation.DSMT4" ShapeID="_x0000_i1067" DrawAspect="Content" ObjectID="_1627643699" r:id="rId81"/>
        </w:object>
      </w:r>
      <w:r>
        <w:t xml:space="preserve">x </w:t>
      </w:r>
      <w:r w:rsidRPr="0043263A">
        <w:rPr>
          <w:position w:val="-24"/>
        </w:rPr>
        <w:object w:dxaOrig="740" w:dyaOrig="620">
          <v:shape id="_x0000_i1068" type="#_x0000_t75" style="width:36.75pt;height:30.75pt" o:ole="">
            <v:imagedata r:id="rId82" o:title=""/>
          </v:shape>
          <o:OLEObject Type="Embed" ProgID="Equation.DSMT4" ShapeID="_x0000_i1068" DrawAspect="Content" ObjectID="_1627643700" r:id="rId83"/>
        </w:object>
      </w:r>
    </w:p>
    <w:p w:rsidR="00A46529" w:rsidRDefault="00A46529" w:rsidP="00A46529">
      <w:pPr>
        <w:jc w:val="both"/>
      </w:pPr>
      <w:r>
        <w:t>C</w:t>
      </w:r>
      <w:r w:rsidRPr="00027C19">
        <w:t>â</w:t>
      </w:r>
      <w:r>
        <w:t xml:space="preserve">u 2: ( 2 </w:t>
      </w:r>
      <w:r w:rsidRPr="00B83966">
        <w:t>đ</w:t>
      </w:r>
      <w:r>
        <w:t>i</w:t>
      </w:r>
      <w:r w:rsidRPr="00B83966">
        <w:t>ểm</w:t>
      </w:r>
      <w:r>
        <w:t xml:space="preserve">). </w:t>
      </w:r>
      <w:r w:rsidRPr="00B83966">
        <w:t>Đúng</w:t>
      </w:r>
      <w:r>
        <w:t xml:space="preserve"> m</w:t>
      </w:r>
      <w:r w:rsidRPr="00B83966">
        <w:t>ỗi</w:t>
      </w:r>
      <w:r>
        <w:t xml:space="preserve"> b</w:t>
      </w:r>
      <w:r w:rsidRPr="00B83966">
        <w:t>ài</w:t>
      </w:r>
      <w:r>
        <w:t xml:space="preserve"> </w:t>
      </w:r>
      <w:r w:rsidRPr="00B83966">
        <w:t>được</w:t>
      </w:r>
      <w:r>
        <w:t xml:space="preserve"> 1 </w:t>
      </w:r>
      <w:r w:rsidRPr="00B83966">
        <w:t>đ</w:t>
      </w:r>
      <w:r>
        <w:t>i</w:t>
      </w:r>
      <w:r w:rsidRPr="00B83966">
        <w:t>ểm</w:t>
      </w:r>
    </w:p>
    <w:p w:rsidR="00A46529" w:rsidRDefault="00A46529" w:rsidP="00A46529">
      <w:pPr>
        <w:ind w:firstLine="720"/>
        <w:jc w:val="both"/>
      </w:pPr>
      <w:r>
        <w:t xml:space="preserve">a) </w:t>
      </w:r>
      <w:r w:rsidRPr="00A602B7">
        <w:rPr>
          <w:position w:val="-24"/>
        </w:rPr>
        <w:object w:dxaOrig="960" w:dyaOrig="620">
          <v:shape id="_x0000_i1069" type="#_x0000_t75" style="width:48pt;height:30.75pt" o:ole="">
            <v:imagedata r:id="rId84" o:title=""/>
          </v:shape>
          <o:OLEObject Type="Embed" ProgID="Equation.DSMT4" ShapeID="_x0000_i1069" DrawAspect="Content" ObjectID="_1627643701" r:id="rId85"/>
        </w:object>
      </w:r>
      <w:r>
        <w:t xml:space="preserve">                                                       b) </w:t>
      </w:r>
      <w:r w:rsidRPr="006726ED">
        <w:rPr>
          <w:position w:val="-24"/>
        </w:rPr>
        <w:object w:dxaOrig="900" w:dyaOrig="620">
          <v:shape id="_x0000_i1070" type="#_x0000_t75" style="width:45pt;height:30.75pt" o:ole="">
            <v:imagedata r:id="rId86" o:title=""/>
          </v:shape>
          <o:OLEObject Type="Embed" ProgID="Equation.DSMT4" ShapeID="_x0000_i1070" DrawAspect="Content" ObjectID="_1627643702" r:id="rId87"/>
        </w:object>
      </w:r>
    </w:p>
    <w:p w:rsidR="00A46529" w:rsidRPr="00B83966" w:rsidRDefault="00A46529" w:rsidP="00A46529">
      <w:pPr>
        <w:jc w:val="both"/>
      </w:pPr>
      <w:r>
        <w:t xml:space="preserve">    </w:t>
      </w:r>
      <w:r>
        <w:tab/>
      </w:r>
      <w:r w:rsidRPr="00A602B7">
        <w:rPr>
          <w:position w:val="-24"/>
        </w:rPr>
        <w:object w:dxaOrig="980" w:dyaOrig="620">
          <v:shape id="_x0000_i1071" type="#_x0000_t75" style="width:48.75pt;height:30.75pt" o:ole="">
            <v:imagedata r:id="rId88" o:title=""/>
          </v:shape>
          <o:OLEObject Type="Embed" ProgID="Equation.DSMT4" ShapeID="_x0000_i1071" DrawAspect="Content" ObjectID="_1627643703" r:id="rId89"/>
        </w:object>
      </w:r>
      <w:r>
        <w:t xml:space="preserve">                                                            </w:t>
      </w:r>
      <w:r w:rsidRPr="006726ED">
        <w:rPr>
          <w:position w:val="-24"/>
        </w:rPr>
        <w:object w:dxaOrig="600" w:dyaOrig="620">
          <v:shape id="_x0000_i1072" type="#_x0000_t75" style="width:30pt;height:30.75pt" o:ole="">
            <v:imagedata r:id="rId90" o:title=""/>
          </v:shape>
          <o:OLEObject Type="Embed" ProgID="Equation.DSMT4" ShapeID="_x0000_i1072" DrawAspect="Content" ObjectID="_1627643704" r:id="rId91"/>
        </w:object>
      </w:r>
      <w:r>
        <w:t xml:space="preserve"> x </w:t>
      </w:r>
      <w:r w:rsidRPr="006726ED">
        <w:rPr>
          <w:position w:val="-24"/>
        </w:rPr>
        <w:object w:dxaOrig="240" w:dyaOrig="620">
          <v:shape id="_x0000_i1073" type="#_x0000_t75" style="width:12pt;height:30.75pt" o:ole="">
            <v:imagedata r:id="rId92" o:title=""/>
          </v:shape>
          <o:OLEObject Type="Embed" ProgID="Equation.DSMT4" ShapeID="_x0000_i1073" DrawAspect="Content" ObjectID="_1627643705" r:id="rId93"/>
        </w:object>
      </w:r>
    </w:p>
    <w:p w:rsidR="00A46529" w:rsidRDefault="00A46529" w:rsidP="00A46529">
      <w:pPr>
        <w:jc w:val="both"/>
      </w:pPr>
      <w:r>
        <w:t xml:space="preserve">    </w:t>
      </w:r>
      <w:r>
        <w:tab/>
      </w:r>
      <w:r w:rsidR="00AC0C56" w:rsidRPr="0037485E">
        <w:rPr>
          <w:position w:val="-24"/>
        </w:rPr>
        <w:object w:dxaOrig="960" w:dyaOrig="620">
          <v:shape id="_x0000_i1074" type="#_x0000_t75" style="width:48pt;height:30.75pt" o:ole="">
            <v:imagedata r:id="rId94" o:title=""/>
          </v:shape>
          <o:OLEObject Type="Embed" ProgID="Equation.3" ShapeID="_x0000_i1074" DrawAspect="Content" ObjectID="_1627643706" r:id="rId95"/>
        </w:object>
      </w:r>
      <w:r>
        <w:t xml:space="preserve">                                                            </w:t>
      </w:r>
      <w:r w:rsidRPr="009952C6">
        <w:rPr>
          <w:position w:val="-24"/>
        </w:rPr>
        <w:object w:dxaOrig="720" w:dyaOrig="620">
          <v:shape id="_x0000_i1075" type="#_x0000_t75" style="width:36pt;height:30.75pt" o:ole="">
            <v:imagedata r:id="rId96" o:title=""/>
          </v:shape>
          <o:OLEObject Type="Embed" ProgID="Equation.DSMT4" ShapeID="_x0000_i1075" DrawAspect="Content" ObjectID="_1627643707" r:id="rId97"/>
        </w:object>
      </w:r>
    </w:p>
    <w:p w:rsidR="00A46529" w:rsidRDefault="00A46529" w:rsidP="00A46529">
      <w:pPr>
        <w:jc w:val="both"/>
      </w:pPr>
      <w:r>
        <w:t xml:space="preserve">  </w:t>
      </w:r>
      <w:r>
        <w:tab/>
        <w:t xml:space="preserve">   </w:t>
      </w:r>
      <w:r w:rsidRPr="009E2D2A">
        <w:rPr>
          <w:position w:val="-24"/>
        </w:rPr>
        <w:object w:dxaOrig="700" w:dyaOrig="620">
          <v:shape id="_x0000_i1076" type="#_x0000_t75" style="width:35.25pt;height:30.75pt" o:ole="">
            <v:imagedata r:id="rId98" o:title=""/>
          </v:shape>
          <o:OLEObject Type="Embed" ProgID="Equation.DSMT4" ShapeID="_x0000_i1076" DrawAspect="Content" ObjectID="_1627643708" r:id="rId99"/>
        </w:object>
      </w:r>
    </w:p>
    <w:p w:rsidR="00A46529" w:rsidRDefault="00A46529" w:rsidP="00A46529">
      <w:pPr>
        <w:jc w:val="both"/>
        <w:rPr>
          <w:b/>
          <w:u w:val="single"/>
        </w:rPr>
      </w:pPr>
      <w:r>
        <w:t>C</w:t>
      </w:r>
      <w:r w:rsidRPr="00143F72">
        <w:t>â</w:t>
      </w:r>
      <w:r>
        <w:t xml:space="preserve">u 3:                                             </w:t>
      </w:r>
      <w:r w:rsidRPr="00D40D58">
        <w:rPr>
          <w:b/>
          <w:u w:val="single"/>
        </w:rPr>
        <w:t>Bài giải:</w:t>
      </w:r>
    </w:p>
    <w:p w:rsidR="00A46529" w:rsidRDefault="00A46529" w:rsidP="00A46529">
      <w:pPr>
        <w:jc w:val="both"/>
      </w:pPr>
      <w:r w:rsidRPr="00DE22C7">
        <w:t xml:space="preserve">Theo đề bài, </w:t>
      </w:r>
      <w:r>
        <w:t>ta c</w:t>
      </w:r>
      <w:r w:rsidRPr="00DE22C7">
        <w:t>ó</w:t>
      </w:r>
      <w:r>
        <w:t xml:space="preserve"> s</w:t>
      </w:r>
      <w:r w:rsidRPr="00DE22C7">
        <w:t>ơ</w:t>
      </w:r>
      <w:r>
        <w:t xml:space="preserve"> </w:t>
      </w:r>
      <w:r w:rsidRPr="00DE22C7">
        <w:t>đồ</w:t>
      </w:r>
      <w:r>
        <w:t>:                       ? cm</w:t>
      </w:r>
    </w:p>
    <w:p w:rsidR="00A46529" w:rsidRPr="00085ED4" w:rsidRDefault="00A46529" w:rsidP="00A46529">
      <w:pPr>
        <w:jc w:val="both"/>
        <w:rPr>
          <w:lang w:val="it-IT"/>
        </w:rPr>
      </w:pPr>
      <w:r>
        <w:rPr>
          <w:noProof/>
        </w:rPr>
        <w:pict>
          <v:line id="_x0000_s1117" style="position:absolute;left:0;text-align:left;z-index:251651584" from="127.3pt,4.85pt" to="127.3pt,13.85pt"/>
        </w:pict>
      </w:r>
      <w:r>
        <w:rPr>
          <w:noProof/>
        </w:rPr>
        <w:pict>
          <v:line id="_x0000_s1114" style="position:absolute;left:0;text-align:left;z-index:251648512" from="324.6pt,4.85pt" to="324.6pt,13.85pt"/>
        </w:pict>
      </w:r>
      <w:r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127" type="#_x0000_t88" style="position:absolute;left:0;text-align:left;margin-left:221.75pt;margin-top:-92.5pt;width:9pt;height:197.65pt;rotation:270;z-index:251661824" adj=",11179"/>
        </w:pict>
      </w:r>
      <w:r>
        <w:rPr>
          <w:noProof/>
        </w:rPr>
        <w:pict>
          <v:shape id="_x0000_s1125" type="#_x0000_t88" style="position:absolute;left:0;text-align:left;margin-left:328.05pt;margin-top:2.6pt;width:10.05pt;height:45pt;z-index:251659776"/>
        </w:pict>
      </w:r>
      <w:r>
        <w:rPr>
          <w:noProof/>
        </w:rPr>
        <w:pict>
          <v:line id="_x0000_s1111" style="position:absolute;left:0;text-align:left;z-index:251645440" from="127.05pt,10.1pt" to="324.7pt,10.1pt"/>
        </w:pict>
      </w:r>
      <w:r>
        <w:rPr>
          <w:noProof/>
        </w:rPr>
        <w:pict>
          <v:line id="_x0000_s1123" style="position:absolute;left:0;text-align:left;z-index:251657728" from="284.75pt,7.1pt" to="284.75pt,16.1pt"/>
        </w:pict>
      </w:r>
      <w:r>
        <w:rPr>
          <w:noProof/>
        </w:rPr>
        <w:pict>
          <v:line id="_x0000_s1115" style="position:absolute;left:0;text-align:left;z-index:251649536" from="247.9pt,6.35pt" to="247.9pt,15.35pt"/>
        </w:pict>
      </w:r>
      <w:r>
        <w:rPr>
          <w:noProof/>
        </w:rPr>
        <w:pict>
          <v:line id="_x0000_s1118" style="position:absolute;left:0;text-align:left;z-index:251652608" from="207.7pt,7.1pt" to="207.7pt,16.1pt"/>
        </w:pict>
      </w:r>
      <w:r>
        <w:rPr>
          <w:noProof/>
        </w:rPr>
        <w:pict>
          <v:line id="_x0000_s1116" style="position:absolute;left:0;text-align:left;z-index:251650560" from="169pt,6.35pt" to="169pt,15.35pt"/>
        </w:pict>
      </w:r>
      <w:r w:rsidRPr="00085ED4">
        <w:rPr>
          <w:lang w:val="it-IT"/>
        </w:rPr>
        <w:t xml:space="preserve">    a) Chiều dài:                                      </w:t>
      </w:r>
    </w:p>
    <w:p w:rsidR="00A46529" w:rsidRPr="00085ED4" w:rsidRDefault="00A46529" w:rsidP="00A46529">
      <w:pPr>
        <w:jc w:val="both"/>
        <w:rPr>
          <w:lang w:val="it-IT"/>
        </w:rPr>
      </w:pPr>
      <w:r w:rsidRPr="00085ED4">
        <w:rPr>
          <w:lang w:val="it-IT"/>
        </w:rPr>
        <w:t xml:space="preserve">                                                         ? cm                                 45cm</w:t>
      </w:r>
    </w:p>
    <w:p w:rsidR="00A46529" w:rsidRPr="00085ED4" w:rsidRDefault="00A46529" w:rsidP="00A46529">
      <w:pPr>
        <w:jc w:val="both"/>
        <w:rPr>
          <w:lang w:val="it-IT"/>
        </w:rPr>
      </w:pPr>
      <w:r>
        <w:rPr>
          <w:noProof/>
        </w:rPr>
        <w:pict>
          <v:line id="_x0000_s1119" style="position:absolute;left:0;text-align:left;z-index:251653632" from="288.1pt,2.65pt" to="288.1pt,11.65pt"/>
        </w:pict>
      </w:r>
      <w:r>
        <w:rPr>
          <w:noProof/>
        </w:rPr>
        <w:pict>
          <v:shape id="_x0000_s1126" type="#_x0000_t88" style="position:absolute;left:0;text-align:left;margin-left:204.25pt;margin-top:-76.25pt;width:9pt;height:160.8pt;rotation:270;z-index:251660800"/>
        </w:pict>
      </w:r>
      <w:r>
        <w:rPr>
          <w:noProof/>
        </w:rPr>
        <w:pict>
          <v:line id="_x0000_s1112" style="position:absolute;left:0;text-align:left;z-index:251646464" from="126.1pt,7.9pt" to="286.9pt,7.9pt"/>
        </w:pict>
      </w:r>
      <w:r>
        <w:rPr>
          <w:noProof/>
        </w:rPr>
        <w:pict>
          <v:line id="_x0000_s1122" style="position:absolute;left:0;text-align:left;z-index:251656704" from="207.7pt,3.4pt" to="207.7pt,12.4pt"/>
        </w:pict>
      </w:r>
      <w:r>
        <w:rPr>
          <w:noProof/>
        </w:rPr>
        <w:pict>
          <v:line id="_x0000_s1124" style="position:absolute;left:0;text-align:left;z-index:251658752" from="247.9pt,3.4pt" to="247.9pt,12.4pt"/>
        </w:pict>
      </w:r>
      <w:r>
        <w:rPr>
          <w:noProof/>
        </w:rPr>
        <w:pict>
          <v:line id="_x0000_s1121" style="position:absolute;left:0;text-align:left;z-index:251655680" from="167.5pt,4.15pt" to="167.5pt,13.15pt"/>
        </w:pict>
      </w:r>
      <w:r>
        <w:rPr>
          <w:noProof/>
        </w:rPr>
        <w:pict>
          <v:line id="_x0000_s1120" style="position:absolute;left:0;text-align:left;z-index:251654656" from="127.3pt,2.65pt" to="127.3pt,11.65pt"/>
        </w:pict>
      </w:r>
      <w:r w:rsidRPr="00085ED4">
        <w:rPr>
          <w:lang w:val="it-IT"/>
        </w:rPr>
        <w:t xml:space="preserve">       Chiều rộng:</w:t>
      </w:r>
    </w:p>
    <w:p w:rsidR="00A46529" w:rsidRPr="00085ED4" w:rsidRDefault="00A46529" w:rsidP="00A46529">
      <w:pPr>
        <w:jc w:val="both"/>
        <w:rPr>
          <w:lang w:val="it-IT"/>
        </w:rPr>
      </w:pPr>
    </w:p>
    <w:p w:rsidR="00A46529" w:rsidRPr="0052750C" w:rsidRDefault="00A46529" w:rsidP="00A46529">
      <w:pPr>
        <w:jc w:val="both"/>
      </w:pPr>
      <w:r>
        <w:rPr>
          <w:noProof/>
        </w:rPr>
        <w:pict>
          <v:line id="_x0000_s1113" style="position:absolute;left:0;text-align:left;z-index:251647488" from="80.4pt,1.95pt" to="80.4pt,1.95pt"/>
        </w:pict>
      </w:r>
      <w:r w:rsidRPr="00085ED4">
        <w:rPr>
          <w:lang w:val="it-IT"/>
        </w:rPr>
        <w:t xml:space="preserve">     </w:t>
      </w:r>
      <w:r>
        <w:t>b) Di</w:t>
      </w:r>
      <w:r w:rsidRPr="0052750C">
        <w:t>ện</w:t>
      </w:r>
      <w:r>
        <w:t xml:space="preserve"> t</w:t>
      </w:r>
      <w:r w:rsidRPr="0052750C">
        <w:t>ích</w:t>
      </w:r>
      <w:r>
        <w:t>: ... m</w:t>
      </w:r>
      <w:r w:rsidRPr="0052750C">
        <w:rPr>
          <w:vertAlign w:val="superscript"/>
        </w:rPr>
        <w:t>2</w:t>
      </w:r>
      <w:r>
        <w:t xml:space="preserve"> ?</w:t>
      </w:r>
    </w:p>
    <w:p w:rsidR="00A46529" w:rsidRDefault="00A46529" w:rsidP="00A46529">
      <w:pPr>
        <w:ind w:firstLine="720"/>
        <w:jc w:val="both"/>
      </w:pPr>
      <w:r>
        <w:t>Theo s</w:t>
      </w:r>
      <w:r w:rsidRPr="00AA01E7">
        <w:t>ơ</w:t>
      </w:r>
      <w:r>
        <w:t xml:space="preserve"> </w:t>
      </w:r>
      <w:r w:rsidRPr="00AA01E7">
        <w:t>đồ</w:t>
      </w:r>
      <w:r>
        <w:t xml:space="preserve"> ta c</w:t>
      </w:r>
      <w:r w:rsidRPr="00AA01E7">
        <w:t>ó</w:t>
      </w:r>
      <w:r>
        <w:t>: T</w:t>
      </w:r>
      <w:r w:rsidRPr="00AA01E7">
        <w:t>ổng</w:t>
      </w:r>
      <w:r>
        <w:t xml:space="preserve"> s</w:t>
      </w:r>
      <w:r w:rsidRPr="00AA01E7">
        <w:t>ố</w:t>
      </w:r>
      <w:r>
        <w:t xml:space="preserve"> ph</w:t>
      </w:r>
      <w:r w:rsidRPr="00AA01E7">
        <w:t>ần</w:t>
      </w:r>
      <w:r>
        <w:t xml:space="preserve"> b</w:t>
      </w:r>
      <w:r w:rsidRPr="00AA01E7">
        <w:t>ằng</w:t>
      </w:r>
      <w:r>
        <w:t xml:space="preserve"> nhau l</w:t>
      </w:r>
      <w:r w:rsidRPr="00AA01E7">
        <w:t>à</w:t>
      </w:r>
      <w:r>
        <w:t>:</w:t>
      </w:r>
    </w:p>
    <w:p w:rsidR="00A46529" w:rsidRDefault="00A46529" w:rsidP="00A46529">
      <w:pPr>
        <w:ind w:left="720" w:firstLine="720"/>
        <w:jc w:val="both"/>
      </w:pPr>
      <w:r>
        <w:t>5 + 4 = 9 ( ph</w:t>
      </w:r>
      <w:r w:rsidRPr="00AA01E7">
        <w:t>ần</w:t>
      </w:r>
      <w:r>
        <w:t>)</w:t>
      </w:r>
    </w:p>
    <w:p w:rsidR="00A46529" w:rsidRDefault="00A46529" w:rsidP="00A46529">
      <w:pPr>
        <w:ind w:firstLine="720"/>
        <w:jc w:val="both"/>
      </w:pPr>
      <w:r>
        <w:lastRenderedPageBreak/>
        <w:t>a)      Chi</w:t>
      </w:r>
      <w:r w:rsidRPr="00AA01E7">
        <w:t>ều</w:t>
      </w:r>
      <w:r>
        <w:t xml:space="preserve"> d</w:t>
      </w:r>
      <w:r w:rsidRPr="00AA01E7">
        <w:t>ài</w:t>
      </w:r>
      <w:r>
        <w:t xml:space="preserve"> c</w:t>
      </w:r>
      <w:r w:rsidRPr="00583FC4">
        <w:t>ủa</w:t>
      </w:r>
      <w:r>
        <w:t xml:space="preserve"> h</w:t>
      </w:r>
      <w:r w:rsidRPr="00583FC4">
        <w:t>ình</w:t>
      </w:r>
      <w:r>
        <w:t xml:space="preserve"> ch</w:t>
      </w:r>
      <w:r w:rsidRPr="00583FC4">
        <w:t>ữ</w:t>
      </w:r>
      <w:r>
        <w:t xml:space="preserve"> nh</w:t>
      </w:r>
      <w:r w:rsidRPr="00583FC4">
        <w:t>ật</w:t>
      </w:r>
      <w:r>
        <w:t xml:space="preserve"> l</w:t>
      </w:r>
      <w:r w:rsidRPr="00583FC4">
        <w:t>à</w:t>
      </w:r>
      <w:r>
        <w:t>:</w:t>
      </w:r>
    </w:p>
    <w:p w:rsidR="00A46529" w:rsidRPr="00583FC4" w:rsidRDefault="00A46529" w:rsidP="00A46529">
      <w:pPr>
        <w:ind w:left="720" w:firstLine="720"/>
        <w:jc w:val="both"/>
      </w:pPr>
      <w:r>
        <w:t>45 : 9 x 5 = 25 (cm)</w:t>
      </w:r>
    </w:p>
    <w:p w:rsidR="00A46529" w:rsidRDefault="00A46529" w:rsidP="00A46529">
      <w:pPr>
        <w:ind w:firstLine="720"/>
        <w:jc w:val="both"/>
      </w:pPr>
      <w:r>
        <w:t>Chi</w:t>
      </w:r>
      <w:r w:rsidRPr="00583FC4">
        <w:t>ều</w:t>
      </w:r>
      <w:r>
        <w:t xml:space="preserve"> r</w:t>
      </w:r>
      <w:r w:rsidRPr="00583FC4">
        <w:t>ộng</w:t>
      </w:r>
      <w:r>
        <w:t xml:space="preserve"> h</w:t>
      </w:r>
      <w:r w:rsidRPr="00583FC4">
        <w:t>ình</w:t>
      </w:r>
      <w:r>
        <w:t xml:space="preserve"> ch</w:t>
      </w:r>
      <w:r w:rsidRPr="00583FC4">
        <w:t>ữ</w:t>
      </w:r>
      <w:r>
        <w:t xml:space="preserve"> nh</w:t>
      </w:r>
      <w:r w:rsidRPr="00583FC4">
        <w:t>ật</w:t>
      </w:r>
      <w:r>
        <w:t xml:space="preserve"> l</w:t>
      </w:r>
      <w:r w:rsidRPr="00583FC4">
        <w:t>à</w:t>
      </w:r>
      <w:r>
        <w:t>:</w:t>
      </w:r>
    </w:p>
    <w:p w:rsidR="00A46529" w:rsidRDefault="00A46529" w:rsidP="00A46529">
      <w:pPr>
        <w:ind w:left="720" w:firstLine="720"/>
        <w:jc w:val="both"/>
      </w:pPr>
      <w:r>
        <w:t>45 – 25 = 20 ( cm)</w:t>
      </w:r>
    </w:p>
    <w:p w:rsidR="00A46529" w:rsidRPr="00B53C42" w:rsidRDefault="00A46529" w:rsidP="00A46529">
      <w:pPr>
        <w:jc w:val="both"/>
      </w:pPr>
      <w:r>
        <w:t xml:space="preserve">            Di</w:t>
      </w:r>
      <w:r w:rsidRPr="00B53C42">
        <w:t>ện</w:t>
      </w:r>
      <w:r>
        <w:t xml:space="preserve"> t</w:t>
      </w:r>
      <w:r w:rsidRPr="00B53C42">
        <w:t>ích</w:t>
      </w:r>
      <w:r>
        <w:t xml:space="preserve"> c</w:t>
      </w:r>
      <w:r w:rsidRPr="00B53C42">
        <w:t>ủa</w:t>
      </w:r>
      <w:r>
        <w:t xml:space="preserve"> h</w:t>
      </w:r>
      <w:r w:rsidRPr="00B53C42">
        <w:t>ình</w:t>
      </w:r>
      <w:r>
        <w:t xml:space="preserve"> ch</w:t>
      </w:r>
      <w:r w:rsidRPr="00B53C42">
        <w:t>ữ</w:t>
      </w:r>
      <w:r>
        <w:t xml:space="preserve"> nh</w:t>
      </w:r>
      <w:r w:rsidRPr="00B53C42">
        <w:t>ật</w:t>
      </w:r>
      <w:r>
        <w:t xml:space="preserve"> l</w:t>
      </w:r>
      <w:r w:rsidRPr="00B53C42">
        <w:t>à</w:t>
      </w:r>
      <w:r>
        <w:t>:</w:t>
      </w:r>
    </w:p>
    <w:p w:rsidR="00A46529" w:rsidRPr="00085ED4" w:rsidRDefault="00A46529" w:rsidP="00A46529">
      <w:pPr>
        <w:ind w:left="720" w:firstLine="720"/>
        <w:jc w:val="both"/>
        <w:rPr>
          <w:lang w:val="pt-BR"/>
        </w:rPr>
      </w:pPr>
      <w:r w:rsidRPr="00085ED4">
        <w:rPr>
          <w:lang w:val="pt-BR"/>
        </w:rPr>
        <w:t>25 x 20 = 500 (cm</w:t>
      </w:r>
      <w:r w:rsidRPr="00085ED4">
        <w:rPr>
          <w:vertAlign w:val="superscript"/>
          <w:lang w:val="pt-BR"/>
        </w:rPr>
        <w:t>2</w:t>
      </w:r>
      <w:r w:rsidRPr="00085ED4">
        <w:rPr>
          <w:lang w:val="pt-BR"/>
        </w:rPr>
        <w:t>)</w:t>
      </w:r>
    </w:p>
    <w:p w:rsidR="00A46529" w:rsidRPr="00085ED4" w:rsidRDefault="00A46529" w:rsidP="00A46529">
      <w:pPr>
        <w:jc w:val="both"/>
        <w:rPr>
          <w:lang w:val="pt-BR"/>
        </w:rPr>
      </w:pPr>
      <w:r w:rsidRPr="00085ED4">
        <w:rPr>
          <w:lang w:val="pt-BR"/>
        </w:rPr>
        <w:t xml:space="preserve">                                   Đáp số: a) 25 cm ; 20 cm</w:t>
      </w:r>
    </w:p>
    <w:p w:rsidR="00A46529" w:rsidRPr="00085ED4" w:rsidRDefault="00A46529" w:rsidP="00A46529">
      <w:pPr>
        <w:jc w:val="both"/>
        <w:rPr>
          <w:lang w:val="pt-BR"/>
        </w:rPr>
      </w:pPr>
      <w:r w:rsidRPr="00085ED4">
        <w:rPr>
          <w:lang w:val="pt-BR"/>
        </w:rPr>
        <w:t xml:space="preserve">                                                b) 500 cm</w:t>
      </w:r>
      <w:r w:rsidRPr="00085ED4">
        <w:rPr>
          <w:vertAlign w:val="superscript"/>
          <w:lang w:val="pt-BR"/>
        </w:rPr>
        <w:t>2</w:t>
      </w:r>
    </w:p>
    <w:p w:rsidR="00A46529" w:rsidRPr="00085ED4" w:rsidRDefault="00A46529" w:rsidP="00A46529">
      <w:pPr>
        <w:jc w:val="both"/>
        <w:rPr>
          <w:b/>
          <w:u w:val="single"/>
          <w:lang w:val="pt-BR"/>
        </w:rPr>
      </w:pPr>
      <w:r w:rsidRPr="00085ED4">
        <w:rPr>
          <w:lang w:val="pt-BR"/>
        </w:rPr>
        <w:t xml:space="preserve">Bài 4: </w:t>
      </w:r>
      <w:r w:rsidRPr="00085ED4">
        <w:rPr>
          <w:b/>
          <w:u w:val="single"/>
          <w:lang w:val="pt-BR"/>
        </w:rPr>
        <w:t>Bài giải:</w:t>
      </w:r>
    </w:p>
    <w:p w:rsidR="00A46529" w:rsidRPr="00085ED4" w:rsidRDefault="00A46529" w:rsidP="00A46529">
      <w:pPr>
        <w:jc w:val="both"/>
        <w:rPr>
          <w:lang w:val="pt-BR"/>
        </w:rPr>
      </w:pPr>
      <w:r w:rsidRPr="00085ED4">
        <w:rPr>
          <w:lang w:val="pt-BR"/>
        </w:rPr>
        <w:t>Hai số tròn chục liên tiếp hơn hoặc kém nhau 10 đơn vị.</w:t>
      </w:r>
    </w:p>
    <w:p w:rsidR="00A46529" w:rsidRPr="00085ED4" w:rsidRDefault="00A46529" w:rsidP="00A46529">
      <w:pPr>
        <w:jc w:val="both"/>
        <w:rPr>
          <w:lang w:val="pt-BR"/>
        </w:rPr>
      </w:pPr>
      <w:r>
        <w:rPr>
          <w:noProof/>
        </w:rPr>
        <w:pict>
          <v:shape id="_x0000_s1135" type="#_x0000_t88" style="position:absolute;left:0;text-align:left;margin-left:324.95pt;margin-top:13.3pt;width:10.05pt;height:54pt;z-index:251670016"/>
        </w:pict>
      </w:r>
      <w:r>
        <w:rPr>
          <w:noProof/>
        </w:rPr>
        <w:pict>
          <v:shape id="_x0000_s1137" type="#_x0000_t88" style="position:absolute;left:0;text-align:left;margin-left:188.9pt;margin-top:-37.5pt;width:9pt;height:110.55pt;rotation:270;z-index:251672064"/>
        </w:pict>
      </w:r>
      <w:r w:rsidRPr="00085ED4">
        <w:rPr>
          <w:lang w:val="pt-BR"/>
        </w:rPr>
        <w:t>Ta có sơ đồ:                                   ?</w:t>
      </w:r>
    </w:p>
    <w:p w:rsidR="00A46529" w:rsidRPr="00085ED4" w:rsidRDefault="00A46529" w:rsidP="00A46529">
      <w:pPr>
        <w:jc w:val="both"/>
        <w:rPr>
          <w:lang w:val="pt-BR"/>
        </w:rPr>
      </w:pPr>
      <w:r>
        <w:rPr>
          <w:noProof/>
        </w:rPr>
        <w:pict>
          <v:line id="_x0000_s1131" style="position:absolute;left:0;text-align:left;z-index:251665920" from="249.05pt,.95pt" to="249.05pt,9.95pt"/>
        </w:pict>
      </w:r>
      <w:r>
        <w:rPr>
          <w:noProof/>
        </w:rPr>
        <w:pict>
          <v:line id="_x0000_s1132" style="position:absolute;left:0;text-align:left;z-index:251666944" from="138.1pt,6.2pt" to="248.65pt,6.2pt"/>
        </w:pict>
      </w:r>
      <w:r>
        <w:rPr>
          <w:noProof/>
        </w:rPr>
        <w:pict>
          <v:line id="_x0000_s1133" style="position:absolute;left:0;text-align:left;z-index:251667968" from="138.1pt,.95pt" to="138.1pt,9.95pt"/>
        </w:pict>
      </w:r>
      <w:r w:rsidRPr="00085ED4">
        <w:rPr>
          <w:lang w:val="pt-BR"/>
        </w:rPr>
        <w:t>Số tròn chục thứ nhất:</w:t>
      </w:r>
    </w:p>
    <w:p w:rsidR="00A46529" w:rsidRPr="00085ED4" w:rsidRDefault="00A46529" w:rsidP="00A46529">
      <w:pPr>
        <w:jc w:val="both"/>
        <w:rPr>
          <w:lang w:val="pt-BR"/>
        </w:rPr>
      </w:pPr>
      <w:r w:rsidRPr="00085ED4">
        <w:rPr>
          <w:lang w:val="pt-BR"/>
        </w:rPr>
        <w:t xml:space="preserve">                                                                             10                 90</w:t>
      </w:r>
    </w:p>
    <w:p w:rsidR="00A46529" w:rsidRPr="00085ED4" w:rsidRDefault="00A46529" w:rsidP="00A46529">
      <w:pPr>
        <w:jc w:val="both"/>
        <w:rPr>
          <w:lang w:val="pt-BR"/>
        </w:rPr>
      </w:pPr>
      <w:r>
        <w:rPr>
          <w:noProof/>
        </w:rPr>
        <w:pict>
          <v:shape id="_x0000_s1138" type="#_x0000_t88" style="position:absolute;left:0;text-align:left;margin-left:218.3pt;margin-top:-67.6pt;width:9pt;height:164.15pt;rotation:90;z-index:251673088"/>
        </w:pict>
      </w:r>
      <w:r>
        <w:rPr>
          <w:noProof/>
        </w:rPr>
        <w:pict>
          <v:shape id="_x0000_s1136" type="#_x0000_t88" style="position:absolute;left:0;text-align:left;margin-left:271.9pt;margin-top:-21.5pt;width:9pt;height:54pt;rotation:270;z-index:251671040"/>
        </w:pict>
      </w:r>
      <w:r>
        <w:rPr>
          <w:noProof/>
        </w:rPr>
        <w:pict>
          <v:line id="_x0000_s1129" style="position:absolute;left:0;text-align:left;z-index:251663872" from="248.3pt,5.5pt" to="248.3pt,14.5pt"/>
        </w:pict>
      </w:r>
      <w:r>
        <w:rPr>
          <w:noProof/>
        </w:rPr>
        <w:pict>
          <v:line id="_x0000_s1130" style="position:absolute;left:0;text-align:left;z-index:251664896" from="140.7pt,5.5pt" to="140.7pt,14.5pt"/>
        </w:pict>
      </w:r>
      <w:r>
        <w:rPr>
          <w:noProof/>
        </w:rPr>
        <w:pict>
          <v:line id="_x0000_s1128" style="position:absolute;left:0;text-align:left;z-index:251662848" from="304.85pt,4.75pt" to="304.85pt,13.75pt"/>
        </w:pict>
      </w:r>
      <w:r>
        <w:rPr>
          <w:noProof/>
        </w:rPr>
        <w:pict>
          <v:line id="_x0000_s1134" style="position:absolute;left:0;text-align:left;z-index:251668992" from="140.7pt,10pt" to="304.85pt,10pt"/>
        </w:pict>
      </w:r>
      <w:r w:rsidRPr="00085ED4">
        <w:rPr>
          <w:lang w:val="pt-BR"/>
        </w:rPr>
        <w:t>Số tròn chục thứ hai:</w:t>
      </w:r>
    </w:p>
    <w:p w:rsidR="00A46529" w:rsidRPr="00085ED4" w:rsidRDefault="00A46529" w:rsidP="00A46529">
      <w:pPr>
        <w:jc w:val="both"/>
        <w:rPr>
          <w:lang w:val="pt-BR"/>
        </w:rPr>
      </w:pPr>
      <w:r w:rsidRPr="00085ED4">
        <w:rPr>
          <w:lang w:val="pt-BR"/>
        </w:rPr>
        <w:t xml:space="preserve">                                                                ?</w:t>
      </w:r>
    </w:p>
    <w:p w:rsidR="00A46529" w:rsidRPr="00085ED4" w:rsidRDefault="00A46529" w:rsidP="00A46529">
      <w:pPr>
        <w:ind w:firstLine="720"/>
        <w:jc w:val="both"/>
        <w:rPr>
          <w:lang w:val="pt-BR"/>
        </w:rPr>
      </w:pPr>
      <w:r w:rsidRPr="00085ED4">
        <w:rPr>
          <w:lang w:val="pt-BR"/>
        </w:rPr>
        <w:t>Số tròn chục thứ nhất là:</w:t>
      </w:r>
    </w:p>
    <w:p w:rsidR="00A46529" w:rsidRPr="00085ED4" w:rsidRDefault="00A46529" w:rsidP="00A46529">
      <w:pPr>
        <w:ind w:left="720" w:firstLine="720"/>
        <w:jc w:val="both"/>
        <w:rPr>
          <w:lang w:val="fr-FR"/>
        </w:rPr>
      </w:pPr>
      <w:r w:rsidRPr="00085ED4">
        <w:rPr>
          <w:lang w:val="fr-FR"/>
        </w:rPr>
        <w:t xml:space="preserve">(90 + 10 ) : = 50 </w:t>
      </w:r>
    </w:p>
    <w:p w:rsidR="00A46529" w:rsidRPr="00085ED4" w:rsidRDefault="00A46529" w:rsidP="00A46529">
      <w:pPr>
        <w:ind w:firstLine="720"/>
        <w:jc w:val="both"/>
        <w:rPr>
          <w:lang w:val="fr-FR"/>
        </w:rPr>
      </w:pPr>
      <w:r w:rsidRPr="00085ED4">
        <w:rPr>
          <w:lang w:val="fr-FR"/>
        </w:rPr>
        <w:t>Số tròn chục thứ hai là:</w:t>
      </w:r>
    </w:p>
    <w:p w:rsidR="00A46529" w:rsidRPr="00085ED4" w:rsidRDefault="00A46529" w:rsidP="00A46529">
      <w:pPr>
        <w:ind w:left="720" w:firstLine="720"/>
        <w:jc w:val="both"/>
        <w:rPr>
          <w:lang w:val="fr-FR"/>
        </w:rPr>
      </w:pPr>
      <w:r w:rsidRPr="00085ED4">
        <w:rPr>
          <w:lang w:val="fr-FR"/>
        </w:rPr>
        <w:t>50 – 10 = 40</w:t>
      </w:r>
    </w:p>
    <w:p w:rsidR="00A46529" w:rsidRPr="00085ED4" w:rsidRDefault="00A46529" w:rsidP="00A46529">
      <w:pPr>
        <w:rPr>
          <w:lang w:val="fr-FR"/>
        </w:rPr>
      </w:pPr>
      <w:r w:rsidRPr="00085ED4">
        <w:rPr>
          <w:lang w:val="fr-FR"/>
        </w:rPr>
        <w:t xml:space="preserve">                              Đáp số: 40 ; 50</w:t>
      </w:r>
    </w:p>
    <w:p w:rsidR="00A46529" w:rsidRPr="00085ED4" w:rsidRDefault="00A46529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F913EE" w:rsidRDefault="00F913EE" w:rsidP="00B53CA1">
      <w:pPr>
        <w:rPr>
          <w:b/>
          <w:u w:val="single"/>
          <w:lang w:val="fr-FR"/>
        </w:rPr>
      </w:pPr>
    </w:p>
    <w:p w:rsidR="00B53CA1" w:rsidRPr="00085ED4" w:rsidRDefault="00B53CA1" w:rsidP="00B53CA1">
      <w:pPr>
        <w:rPr>
          <w:b/>
          <w:u w:val="single"/>
          <w:lang w:val="fr-FR"/>
        </w:rPr>
      </w:pPr>
    </w:p>
    <w:p w:rsidR="00F913EE" w:rsidRPr="00085ED4" w:rsidRDefault="00F913EE" w:rsidP="00A46529">
      <w:pPr>
        <w:jc w:val="center"/>
        <w:rPr>
          <w:b/>
          <w:u w:val="single"/>
          <w:lang w:val="fr-FR"/>
        </w:rPr>
      </w:pPr>
    </w:p>
    <w:p w:rsidR="00A46529" w:rsidRPr="004B2116" w:rsidRDefault="004B2116" w:rsidP="004B2116">
      <w:pPr>
        <w:rPr>
          <w:b/>
          <w:lang w:val="fr-FR"/>
        </w:rPr>
      </w:pPr>
      <w:r w:rsidRPr="004B2116">
        <w:rPr>
          <w:b/>
          <w:lang w:val="fr-FR"/>
        </w:rPr>
        <w:lastRenderedPageBreak/>
        <w:t xml:space="preserve">                              </w:t>
      </w:r>
      <w:r w:rsidR="00A46529" w:rsidRPr="004B2116">
        <w:rPr>
          <w:b/>
          <w:lang w:val="fr-FR"/>
        </w:rPr>
        <w:t>MỨC ĐỘ VÀ NỘI DUNG KIỂM TRA</w:t>
      </w:r>
    </w:p>
    <w:p w:rsidR="00A46529" w:rsidRPr="00F94263" w:rsidRDefault="00A46529" w:rsidP="00A46529">
      <w:pPr>
        <w:jc w:val="center"/>
        <w:rPr>
          <w:b/>
          <w:u w:val="single"/>
        </w:rPr>
      </w:pPr>
      <w:r>
        <w:rPr>
          <w:b/>
          <w:u w:val="single"/>
        </w:rPr>
        <w:t>M</w:t>
      </w:r>
      <w:r w:rsidRPr="00F94263">
        <w:rPr>
          <w:b/>
          <w:u w:val="single"/>
        </w:rPr>
        <w:t>ô</w:t>
      </w:r>
      <w:r w:rsidR="00EA30EC">
        <w:rPr>
          <w:b/>
          <w:u w:val="single"/>
        </w:rPr>
        <w:t>n : TIẾNG VIỆT - LỚP 4</w:t>
      </w:r>
    </w:p>
    <w:tbl>
      <w:tblPr>
        <w:tblW w:w="0" w:type="auto"/>
        <w:tblInd w:w="-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95"/>
        <w:gridCol w:w="3014"/>
        <w:gridCol w:w="2785"/>
        <w:gridCol w:w="1842"/>
      </w:tblGrid>
      <w:tr w:rsidR="00A46529" w:rsidRPr="000F3DAD" w:rsidTr="000F3DAD">
        <w:tc>
          <w:tcPr>
            <w:tcW w:w="1742" w:type="dxa"/>
          </w:tcPr>
          <w:p w:rsidR="00A46529" w:rsidRPr="000F3DAD" w:rsidRDefault="00A46529" w:rsidP="000F3DAD">
            <w:pPr>
              <w:jc w:val="both"/>
              <w:rPr>
                <w:b/>
              </w:rPr>
            </w:pPr>
            <w:r w:rsidRPr="000F3DAD">
              <w:rPr>
                <w:b/>
                <w:noProof/>
              </w:rPr>
              <w:pict>
                <v:line id="_x0000_s1139" style="position:absolute;left:0;text-align:left;z-index:251674112" from="-6.7pt,-.1pt" to="77.05pt,81.65pt"/>
              </w:pict>
            </w:r>
            <w:r w:rsidRPr="000F3DAD">
              <w:rPr>
                <w:b/>
              </w:rPr>
              <w:t xml:space="preserve">        Mức </w:t>
            </w:r>
          </w:p>
          <w:p w:rsidR="00A46529" w:rsidRPr="000F3DAD" w:rsidRDefault="00A4652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 xml:space="preserve">             độ</w:t>
            </w:r>
          </w:p>
          <w:p w:rsidR="00A46529" w:rsidRPr="000F3DAD" w:rsidRDefault="00A46529" w:rsidP="000F3DAD">
            <w:pPr>
              <w:jc w:val="both"/>
              <w:rPr>
                <w:b/>
              </w:rPr>
            </w:pPr>
          </w:p>
          <w:p w:rsidR="00A46529" w:rsidRPr="000F3DAD" w:rsidRDefault="00A4652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 xml:space="preserve">Nội </w:t>
            </w:r>
          </w:p>
          <w:p w:rsidR="00A46529" w:rsidRPr="000F3DAD" w:rsidRDefault="00A4652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 xml:space="preserve">       dung</w:t>
            </w:r>
          </w:p>
        </w:tc>
        <w:tc>
          <w:tcPr>
            <w:tcW w:w="3136" w:type="dxa"/>
          </w:tcPr>
          <w:p w:rsidR="00A46529" w:rsidRPr="000F3DAD" w:rsidRDefault="00A46529" w:rsidP="000F3DAD">
            <w:pPr>
              <w:jc w:val="both"/>
              <w:rPr>
                <w:b/>
              </w:rPr>
            </w:pPr>
          </w:p>
          <w:p w:rsidR="00A46529" w:rsidRPr="000F3DAD" w:rsidRDefault="00A4652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>Nhận biết</w:t>
            </w:r>
          </w:p>
        </w:tc>
        <w:tc>
          <w:tcPr>
            <w:tcW w:w="2894" w:type="dxa"/>
          </w:tcPr>
          <w:p w:rsidR="00A46529" w:rsidRPr="000F3DAD" w:rsidRDefault="00A46529" w:rsidP="000F3DAD">
            <w:pPr>
              <w:jc w:val="both"/>
              <w:rPr>
                <w:b/>
              </w:rPr>
            </w:pPr>
          </w:p>
          <w:p w:rsidR="00A46529" w:rsidRPr="000F3DAD" w:rsidRDefault="00A4652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>Thông hiểu</w:t>
            </w:r>
          </w:p>
        </w:tc>
        <w:tc>
          <w:tcPr>
            <w:tcW w:w="1892" w:type="dxa"/>
          </w:tcPr>
          <w:p w:rsidR="00A46529" w:rsidRPr="000F3DAD" w:rsidRDefault="00A46529" w:rsidP="000F3DAD">
            <w:pPr>
              <w:jc w:val="both"/>
              <w:rPr>
                <w:b/>
              </w:rPr>
            </w:pPr>
          </w:p>
          <w:p w:rsidR="00A46529" w:rsidRPr="000F3DAD" w:rsidRDefault="00A4652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>Vận dụng</w:t>
            </w:r>
          </w:p>
          <w:p w:rsidR="00A46529" w:rsidRPr="000F3DAD" w:rsidRDefault="00A46529" w:rsidP="000F3DAD">
            <w:pPr>
              <w:jc w:val="both"/>
              <w:rPr>
                <w:b/>
              </w:rPr>
            </w:pPr>
          </w:p>
          <w:p w:rsidR="00A46529" w:rsidRPr="000F3DAD" w:rsidRDefault="00A46529" w:rsidP="000F3DAD">
            <w:pPr>
              <w:jc w:val="both"/>
              <w:rPr>
                <w:b/>
              </w:rPr>
            </w:pPr>
          </w:p>
          <w:p w:rsidR="00A46529" w:rsidRPr="000F3DAD" w:rsidRDefault="00A46529" w:rsidP="000F3DAD">
            <w:pPr>
              <w:jc w:val="both"/>
              <w:rPr>
                <w:b/>
              </w:rPr>
            </w:pPr>
          </w:p>
        </w:tc>
      </w:tr>
      <w:tr w:rsidR="00A46529" w:rsidRPr="000F3DAD" w:rsidTr="000F3DAD">
        <w:tc>
          <w:tcPr>
            <w:tcW w:w="1742" w:type="dxa"/>
          </w:tcPr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  <w:r w:rsidRPr="000F3DAD">
              <w:rPr>
                <w:b/>
                <w:noProof/>
              </w:rPr>
              <w:t>Kiến thức luyện từ và câu</w:t>
            </w:r>
          </w:p>
        </w:tc>
        <w:tc>
          <w:tcPr>
            <w:tcW w:w="3136" w:type="dxa"/>
          </w:tcPr>
          <w:p w:rsidR="00A46529" w:rsidRDefault="00A46529" w:rsidP="000F3DAD">
            <w:pPr>
              <w:jc w:val="both"/>
            </w:pPr>
          </w:p>
          <w:p w:rsidR="00A46529" w:rsidRDefault="00A46529" w:rsidP="000F3DAD">
            <w:pPr>
              <w:jc w:val="both"/>
            </w:pPr>
            <w:r>
              <w:t>- Bi</w:t>
            </w:r>
            <w:r w:rsidRPr="00C01FAF">
              <w:t>ết</w:t>
            </w:r>
            <w:r>
              <w:t xml:space="preserve"> m</w:t>
            </w:r>
            <w:r w:rsidRPr="00C01FAF">
              <w:t>ở</w:t>
            </w:r>
            <w:r>
              <w:t xml:space="preserve"> r</w:t>
            </w:r>
            <w:r w:rsidRPr="00C01FAF">
              <w:t>ộng</w:t>
            </w:r>
            <w:r>
              <w:t xml:space="preserve"> v</w:t>
            </w:r>
            <w:r w:rsidRPr="00C01FAF">
              <w:t>ốn</w:t>
            </w:r>
            <w:r>
              <w:t xml:space="preserve"> t</w:t>
            </w:r>
            <w:r w:rsidRPr="00C01FAF">
              <w:t>ừ</w:t>
            </w:r>
            <w:r>
              <w:t xml:space="preserve"> ng</w:t>
            </w:r>
            <w:r w:rsidRPr="00C01FAF">
              <w:t>ữ</w:t>
            </w:r>
            <w:r>
              <w:t xml:space="preserve"> theo c</w:t>
            </w:r>
            <w:r w:rsidRPr="00C01FAF">
              <w:t>ác</w:t>
            </w:r>
            <w:r>
              <w:t xml:space="preserve"> ch</w:t>
            </w:r>
            <w:r w:rsidRPr="00C01FAF">
              <w:t>ủ</w:t>
            </w:r>
            <w:r>
              <w:t xml:space="preserve"> </w:t>
            </w:r>
            <w:r w:rsidRPr="00C01FAF">
              <w:t>đ</w:t>
            </w:r>
            <w:r>
              <w:t>i</w:t>
            </w:r>
            <w:r w:rsidRPr="00C01FAF">
              <w:t>ểm</w:t>
            </w:r>
            <w:r>
              <w:t xml:space="preserve"> </w:t>
            </w:r>
            <w:r w:rsidRPr="00C01FAF">
              <w:t>đã</w:t>
            </w:r>
            <w:r>
              <w:t xml:space="preserve"> h</w:t>
            </w:r>
            <w:r w:rsidRPr="00C01FAF">
              <w:t>ọc</w:t>
            </w:r>
            <w:r>
              <w:t xml:space="preserve"> </w:t>
            </w:r>
            <w:r w:rsidRPr="00C01FAF">
              <w:t>ở</w:t>
            </w:r>
            <w:r>
              <w:t xml:space="preserve"> h</w:t>
            </w:r>
            <w:r w:rsidRPr="00C01FAF">
              <w:t>ọc</w:t>
            </w:r>
            <w:r>
              <w:t xml:space="preserve"> k</w:t>
            </w:r>
            <w:r w:rsidRPr="00C01FAF">
              <w:t>ì</w:t>
            </w:r>
            <w:r>
              <w:t xml:space="preserve"> II.</w:t>
            </w: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  <w:r>
              <w:t>- Bi</w:t>
            </w:r>
            <w:r w:rsidRPr="00C01FAF">
              <w:t>ết</w:t>
            </w:r>
            <w:r>
              <w:t xml:space="preserve"> </w:t>
            </w:r>
            <w:r w:rsidRPr="00C01FAF">
              <w:t>được</w:t>
            </w:r>
            <w:r>
              <w:t xml:space="preserve"> hai th</w:t>
            </w:r>
            <w:r w:rsidRPr="00C01FAF">
              <w:t>ành</w:t>
            </w:r>
            <w:r>
              <w:t xml:space="preserve"> ph</w:t>
            </w:r>
            <w:r w:rsidRPr="00C01FAF">
              <w:t>ần</w:t>
            </w:r>
            <w:r>
              <w:t xml:space="preserve"> ch</w:t>
            </w:r>
            <w:r w:rsidRPr="00C01FAF">
              <w:t>ính</w:t>
            </w:r>
            <w:r>
              <w:t xml:space="preserve"> c</w:t>
            </w:r>
            <w:r w:rsidRPr="00C01FAF">
              <w:t>ủa</w:t>
            </w:r>
            <w:r>
              <w:t xml:space="preserve"> c</w:t>
            </w:r>
            <w:r w:rsidRPr="00C01FAF">
              <w:t>â</w:t>
            </w:r>
            <w:r>
              <w:t>u k</w:t>
            </w:r>
            <w:r w:rsidRPr="00F5728E">
              <w:t>ể</w:t>
            </w:r>
            <w:r>
              <w:t xml:space="preserve"> Ai l</w:t>
            </w:r>
            <w:r w:rsidRPr="00F5728E">
              <w:t>àm</w:t>
            </w:r>
            <w:r>
              <w:t xml:space="preserve"> g</w:t>
            </w:r>
            <w:r w:rsidRPr="00F5728E">
              <w:t>ì</w:t>
            </w:r>
            <w:r>
              <w:t xml:space="preserve"> ? </w:t>
            </w:r>
            <w:r w:rsidRPr="000F3DAD">
              <w:rPr>
                <w:lang w:val="it-IT"/>
              </w:rPr>
              <w:t>Ai thế nào ? Ai là gì ?</w:t>
            </w:r>
          </w:p>
        </w:tc>
        <w:tc>
          <w:tcPr>
            <w:tcW w:w="2894" w:type="dxa"/>
          </w:tcPr>
          <w:p w:rsidR="00A46529" w:rsidRPr="000F3DAD" w:rsidRDefault="00A46529" w:rsidP="000F3DAD">
            <w:pPr>
              <w:jc w:val="both"/>
              <w:rPr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  <w:r w:rsidRPr="000F3DAD">
              <w:rPr>
                <w:lang w:val="it-IT"/>
              </w:rPr>
              <w:t>- Hiểu được các từ ngữ thuộc chủ điểm đã học ở học kì II.</w:t>
            </w: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  <w:r w:rsidRPr="000F3DAD">
              <w:rPr>
                <w:lang w:val="it-IT"/>
              </w:rPr>
              <w:t>- Hiểu được các thành phần chính của câu. Phân biệt được các kiểu câu đã học.</w:t>
            </w: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  <w:r w:rsidRPr="000F3DAD">
              <w:rPr>
                <w:lang w:val="it-IT"/>
              </w:rPr>
              <w:t>- Nêu được cảm nhận về một số hình ảnh so sánh, nhân hoá trong câu văn.</w:t>
            </w:r>
          </w:p>
        </w:tc>
        <w:tc>
          <w:tcPr>
            <w:tcW w:w="1892" w:type="dxa"/>
          </w:tcPr>
          <w:p w:rsidR="00A46529" w:rsidRPr="000F3DAD" w:rsidRDefault="00A46529" w:rsidP="000F3DAD">
            <w:pPr>
              <w:jc w:val="both"/>
              <w:rPr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  <w:r w:rsidRPr="000F3DAD">
              <w:rPr>
                <w:lang w:val="it-IT"/>
              </w:rPr>
              <w:t>- Vận dụng các từ ngữ đã học thực hiện theo yêu cầu đề ra.</w:t>
            </w: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  <w:r w:rsidRPr="000F3DAD">
              <w:rPr>
                <w:lang w:val="it-IT"/>
              </w:rPr>
              <w:t>- Xác định được chủ ngữ, vị ngữ trong câu.</w:t>
            </w: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  <w:r w:rsidRPr="000F3DAD">
              <w:rPr>
                <w:lang w:val="it-IT"/>
              </w:rPr>
              <w:t>- Viết được câu có dùng phép so sánh, nhân hoá.</w:t>
            </w:r>
          </w:p>
          <w:p w:rsidR="00A46529" w:rsidRPr="000F3DAD" w:rsidRDefault="00A46529" w:rsidP="000F3DAD">
            <w:pPr>
              <w:jc w:val="both"/>
              <w:rPr>
                <w:lang w:val="it-IT"/>
              </w:rPr>
            </w:pPr>
          </w:p>
        </w:tc>
      </w:tr>
      <w:tr w:rsidR="00A46529" w:rsidRPr="000F3DAD" w:rsidTr="000F3DAD">
        <w:tc>
          <w:tcPr>
            <w:tcW w:w="1742" w:type="dxa"/>
          </w:tcPr>
          <w:p w:rsidR="00A46529" w:rsidRPr="000F3DAD" w:rsidRDefault="00A46529" w:rsidP="000F3DAD">
            <w:pPr>
              <w:jc w:val="both"/>
              <w:rPr>
                <w:b/>
                <w:noProof/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  <w:lang w:val="it-IT"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  <w:r w:rsidRPr="000F3DAD">
              <w:rPr>
                <w:b/>
                <w:noProof/>
              </w:rPr>
              <w:t>Chính tả</w:t>
            </w:r>
          </w:p>
        </w:tc>
        <w:tc>
          <w:tcPr>
            <w:tcW w:w="3136" w:type="dxa"/>
          </w:tcPr>
          <w:p w:rsidR="00A46529" w:rsidRDefault="00A46529" w:rsidP="000F3DAD">
            <w:pPr>
              <w:jc w:val="both"/>
            </w:pPr>
          </w:p>
          <w:p w:rsidR="00A46529" w:rsidRDefault="00A46529" w:rsidP="000F3DAD">
            <w:pPr>
              <w:jc w:val="both"/>
            </w:pPr>
            <w:r>
              <w:t>- Bi</w:t>
            </w:r>
            <w:r w:rsidRPr="00B85EA8">
              <w:t>ết</w:t>
            </w:r>
            <w:r>
              <w:t xml:space="preserve"> vi</w:t>
            </w:r>
            <w:r w:rsidRPr="00B85EA8">
              <w:t>ết</w:t>
            </w:r>
            <w:r>
              <w:t xml:space="preserve"> v</w:t>
            </w:r>
            <w:r w:rsidRPr="00B85EA8">
              <w:t>à</w:t>
            </w:r>
            <w:r>
              <w:t xml:space="preserve"> tr</w:t>
            </w:r>
            <w:r w:rsidRPr="00B85EA8">
              <w:t>ình</w:t>
            </w:r>
            <w:r>
              <w:t xml:space="preserve"> b</w:t>
            </w:r>
            <w:r w:rsidRPr="00B85EA8">
              <w:t>ày</w:t>
            </w:r>
            <w:r>
              <w:t xml:space="preserve"> b</w:t>
            </w:r>
            <w:r w:rsidRPr="00B85EA8">
              <w:t>ài</w:t>
            </w:r>
            <w:r>
              <w:t xml:space="preserve"> ch</w:t>
            </w:r>
            <w:r w:rsidRPr="00B85EA8">
              <w:t>ính</w:t>
            </w:r>
            <w:r>
              <w:t xml:space="preserve"> t</w:t>
            </w:r>
            <w:r w:rsidRPr="00B85EA8">
              <w:t>ả</w:t>
            </w:r>
            <w:r>
              <w:t xml:space="preserve"> s</w:t>
            </w:r>
            <w:r w:rsidRPr="00B85EA8">
              <w:t>ạch</w:t>
            </w:r>
            <w:r>
              <w:t xml:space="preserve"> s</w:t>
            </w:r>
            <w:r w:rsidRPr="00B85EA8">
              <w:t>ẽ</w:t>
            </w:r>
            <w:r>
              <w:t xml:space="preserve">, </w:t>
            </w:r>
            <w:r w:rsidRPr="00B85EA8">
              <w:t>đúng</w:t>
            </w:r>
            <w:r>
              <w:t xml:space="preserve"> qui </w:t>
            </w:r>
            <w:r w:rsidRPr="00B85EA8">
              <w:t>định</w:t>
            </w:r>
            <w:r>
              <w:t>, ch</w:t>
            </w:r>
            <w:r w:rsidRPr="00B85EA8">
              <w:t>ữ</w:t>
            </w:r>
            <w:r>
              <w:t xml:space="preserve"> vi</w:t>
            </w:r>
            <w:r w:rsidRPr="00B85EA8">
              <w:t>ết</w:t>
            </w:r>
            <w:r>
              <w:t xml:space="preserve"> r</w:t>
            </w:r>
            <w:r w:rsidRPr="00B85EA8">
              <w:t>õ</w:t>
            </w:r>
            <w:r>
              <w:t xml:space="preserve"> r</w:t>
            </w:r>
            <w:r w:rsidRPr="00B85EA8">
              <w:t>àng</w:t>
            </w:r>
            <w:r>
              <w:t>, li</w:t>
            </w:r>
            <w:r w:rsidRPr="00B85EA8">
              <w:t>ền</w:t>
            </w:r>
            <w:r>
              <w:t xml:space="preserve"> m</w:t>
            </w:r>
            <w:r w:rsidRPr="00B85EA8">
              <w:t>ạch</w:t>
            </w:r>
            <w:r>
              <w:t>.</w:t>
            </w:r>
          </w:p>
          <w:p w:rsidR="00A46529" w:rsidRDefault="00A46529" w:rsidP="000F3DAD">
            <w:pPr>
              <w:jc w:val="both"/>
            </w:pPr>
            <w:r>
              <w:t>- N</w:t>
            </w:r>
            <w:r w:rsidRPr="00B85EA8">
              <w:t>ắm</w:t>
            </w:r>
            <w:r>
              <w:t xml:space="preserve"> </w:t>
            </w:r>
            <w:r w:rsidRPr="00B85EA8">
              <w:t>được</w:t>
            </w:r>
            <w:r>
              <w:t xml:space="preserve"> qui t</w:t>
            </w:r>
            <w:r w:rsidRPr="00B85EA8">
              <w:t>ắc</w:t>
            </w:r>
            <w:r>
              <w:t xml:space="preserve"> vi</w:t>
            </w:r>
            <w:r w:rsidRPr="00B85EA8">
              <w:t>ết</w:t>
            </w:r>
            <w:r>
              <w:t xml:space="preserve"> </w:t>
            </w:r>
            <w:r w:rsidRPr="000F3DAD">
              <w:rPr>
                <w:i/>
              </w:rPr>
              <w:t xml:space="preserve">c/k, g/gh, ng/ngh, </w:t>
            </w:r>
            <w:r w:rsidRPr="007029C5">
              <w:t>biết qui tắc viết hoa tên người, tên địa lí</w:t>
            </w:r>
            <w:r>
              <w:t xml:space="preserve"> Vi</w:t>
            </w:r>
            <w:r w:rsidRPr="00CE3E0E">
              <w:t>ệt</w:t>
            </w:r>
            <w:r>
              <w:t xml:space="preserve"> </w:t>
            </w:r>
            <w:smartTag w:uri="urn:schemas-microsoft-com:office:smarttags" w:element="place">
              <w:smartTag w:uri="urn:schemas-microsoft-com:office:smarttags" w:element="country-region">
                <w:r>
                  <w:t>Nam</w:t>
                </w:r>
              </w:smartTag>
            </w:smartTag>
            <w:r>
              <w:t>.</w:t>
            </w:r>
          </w:p>
          <w:p w:rsidR="00A46529" w:rsidRPr="007029C5" w:rsidRDefault="00A46529" w:rsidP="000F3DAD">
            <w:pPr>
              <w:jc w:val="both"/>
            </w:pPr>
            <w:r>
              <w:t>- Vi</w:t>
            </w:r>
            <w:r w:rsidRPr="007029C5">
              <w:t>ết</w:t>
            </w:r>
            <w:r>
              <w:t xml:space="preserve"> </w:t>
            </w:r>
            <w:r w:rsidRPr="007029C5">
              <w:t>được</w:t>
            </w:r>
            <w:r>
              <w:t xml:space="preserve"> ch</w:t>
            </w:r>
            <w:r w:rsidRPr="007029C5">
              <w:t>ữ</w:t>
            </w:r>
            <w:r>
              <w:t xml:space="preserve"> ghi ti</w:t>
            </w:r>
            <w:r w:rsidRPr="007029C5">
              <w:t>ếng</w:t>
            </w:r>
            <w:r>
              <w:t xml:space="preserve"> v</w:t>
            </w:r>
            <w:r w:rsidRPr="007029C5">
              <w:t>ần</w:t>
            </w:r>
            <w:r>
              <w:t xml:space="preserve"> kh</w:t>
            </w:r>
            <w:r w:rsidRPr="007029C5">
              <w:t>ó</w:t>
            </w:r>
            <w:r>
              <w:t xml:space="preserve"> ho</w:t>
            </w:r>
            <w:r w:rsidRPr="007029C5">
              <w:t>ặc</w:t>
            </w:r>
            <w:r>
              <w:t xml:space="preserve"> </w:t>
            </w:r>
            <w:r w:rsidRPr="007029C5">
              <w:t>ít</w:t>
            </w:r>
            <w:r>
              <w:t xml:space="preserve"> d</w:t>
            </w:r>
            <w:r w:rsidRPr="007029C5">
              <w:t>ùng</w:t>
            </w:r>
            <w:r>
              <w:t xml:space="preserve"> trong Ti</w:t>
            </w:r>
            <w:r w:rsidRPr="007029C5">
              <w:t>ếng</w:t>
            </w:r>
            <w:r>
              <w:t xml:space="preserve"> Vi</w:t>
            </w:r>
            <w:r w:rsidRPr="007029C5">
              <w:t>ệt</w:t>
            </w:r>
            <w:r>
              <w:t>.</w:t>
            </w:r>
          </w:p>
        </w:tc>
        <w:tc>
          <w:tcPr>
            <w:tcW w:w="2894" w:type="dxa"/>
          </w:tcPr>
          <w:p w:rsidR="00A46529" w:rsidRDefault="00A46529" w:rsidP="000F3DAD">
            <w:pPr>
              <w:jc w:val="both"/>
            </w:pPr>
          </w:p>
          <w:p w:rsidR="00A46529" w:rsidRDefault="00A46529" w:rsidP="000F3DAD">
            <w:pPr>
              <w:jc w:val="both"/>
            </w:pPr>
            <w:r>
              <w:t>- Vi</w:t>
            </w:r>
            <w:r w:rsidRPr="003852A8">
              <w:t>ết</w:t>
            </w:r>
            <w:r>
              <w:t xml:space="preserve"> hoa </w:t>
            </w:r>
            <w:r w:rsidRPr="003852A8">
              <w:t>đúng</w:t>
            </w:r>
            <w:r>
              <w:t xml:space="preserve"> c</w:t>
            </w:r>
            <w:r w:rsidRPr="00CE3E0E">
              <w:t>ác</w:t>
            </w:r>
            <w:r>
              <w:t xml:space="preserve"> t</w:t>
            </w:r>
            <w:r w:rsidRPr="00CE3E0E">
              <w:t>ê</w:t>
            </w:r>
            <w:r>
              <w:t>n ng</w:t>
            </w:r>
            <w:r w:rsidRPr="00CE3E0E">
              <w:t>ười</w:t>
            </w:r>
            <w:r>
              <w:t>, t</w:t>
            </w:r>
            <w:r w:rsidRPr="00CE3E0E">
              <w:t>ê</w:t>
            </w:r>
            <w:r>
              <w:t xml:space="preserve">n </w:t>
            </w:r>
            <w:r w:rsidRPr="00CE3E0E">
              <w:t>địa</w:t>
            </w:r>
            <w:r>
              <w:t xml:space="preserve"> l</w:t>
            </w:r>
            <w:r w:rsidRPr="00CE3E0E">
              <w:t>í</w:t>
            </w:r>
            <w:r>
              <w:t xml:space="preserve"> Vi</w:t>
            </w:r>
            <w:r w:rsidRPr="00CE3E0E">
              <w:t>ệt</w:t>
            </w:r>
            <w:r>
              <w:t xml:space="preserve"> </w:t>
            </w:r>
            <w:smartTag w:uri="urn:schemas-microsoft-com:office:smarttags" w:element="place">
              <w:smartTag w:uri="urn:schemas-microsoft-com:office:smarttags" w:element="country-region">
                <w:r>
                  <w:t>Nam</w:t>
                </w:r>
              </w:smartTag>
            </w:smartTag>
            <w:r>
              <w:t>.</w:t>
            </w:r>
          </w:p>
          <w:p w:rsidR="00A46529" w:rsidRDefault="00A46529" w:rsidP="000F3DAD">
            <w:pPr>
              <w:jc w:val="both"/>
            </w:pPr>
          </w:p>
          <w:p w:rsidR="00A46529" w:rsidRDefault="00A46529" w:rsidP="000F3DAD">
            <w:pPr>
              <w:jc w:val="both"/>
            </w:pPr>
            <w:r>
              <w:t>- Nghe- vi</w:t>
            </w:r>
            <w:r w:rsidRPr="00F9054A">
              <w:t>ết</w:t>
            </w:r>
            <w:r>
              <w:t xml:space="preserve"> </w:t>
            </w:r>
            <w:r w:rsidRPr="00F9054A">
              <w:t>được</w:t>
            </w:r>
            <w:r>
              <w:t xml:space="preserve"> b</w:t>
            </w:r>
            <w:r w:rsidRPr="00F9054A">
              <w:t>ài</w:t>
            </w:r>
            <w:r>
              <w:t xml:space="preserve"> ch</w:t>
            </w:r>
            <w:r w:rsidRPr="00F9054A">
              <w:t>ính</w:t>
            </w:r>
            <w:r>
              <w:t xml:space="preserve"> t</w:t>
            </w:r>
            <w:r w:rsidRPr="00F9054A">
              <w:t>ả</w:t>
            </w:r>
            <w:r>
              <w:t xml:space="preserve"> kho</w:t>
            </w:r>
            <w:r w:rsidRPr="00F9054A">
              <w:t>ảng</w:t>
            </w:r>
            <w:r>
              <w:t xml:space="preserve"> 90 ch</w:t>
            </w:r>
            <w:r w:rsidRPr="00F9054A">
              <w:t>ữ</w:t>
            </w:r>
            <w:r>
              <w:t xml:space="preserve"> trong 15 ph</w:t>
            </w:r>
            <w:r w:rsidRPr="00F9054A">
              <w:t>út</w:t>
            </w:r>
            <w:r>
              <w:t>, kh</w:t>
            </w:r>
            <w:r w:rsidRPr="00F9054A">
              <w:t>ô</w:t>
            </w:r>
            <w:r>
              <w:t>ng m</w:t>
            </w:r>
            <w:r w:rsidRPr="00F9054A">
              <w:t>ắc</w:t>
            </w:r>
            <w:r>
              <w:t xml:space="preserve"> qu</w:t>
            </w:r>
            <w:r w:rsidRPr="00F9054A">
              <w:t>á</w:t>
            </w:r>
            <w:r>
              <w:t xml:space="preserve"> 5 l</w:t>
            </w:r>
            <w:r w:rsidRPr="00F9054A">
              <w:t>ỗi</w:t>
            </w:r>
            <w:r>
              <w:t>.</w:t>
            </w:r>
          </w:p>
          <w:p w:rsidR="00A46529" w:rsidRPr="00391519" w:rsidRDefault="00A46529" w:rsidP="000F3DAD">
            <w:pPr>
              <w:jc w:val="both"/>
            </w:pPr>
            <w:r>
              <w:t>- D</w:t>
            </w:r>
            <w:r w:rsidRPr="00F9054A">
              <w:t>ựa</w:t>
            </w:r>
            <w:r>
              <w:t xml:space="preserve"> v</w:t>
            </w:r>
            <w:r w:rsidRPr="00F9054A">
              <w:t>ào</w:t>
            </w:r>
            <w:r>
              <w:t xml:space="preserve"> ngh</w:t>
            </w:r>
            <w:r w:rsidRPr="00F9054A">
              <w:t>ĩa</w:t>
            </w:r>
            <w:r>
              <w:t xml:space="preserve"> </w:t>
            </w:r>
            <w:r w:rsidRPr="00F9054A">
              <w:t>để</w:t>
            </w:r>
            <w:r>
              <w:t xml:space="preserve"> vi</w:t>
            </w:r>
            <w:r w:rsidRPr="00F9054A">
              <w:t>ết</w:t>
            </w:r>
            <w:r>
              <w:t xml:space="preserve"> </w:t>
            </w:r>
            <w:r w:rsidRPr="00F9054A">
              <w:t>đúng</w:t>
            </w:r>
            <w:r>
              <w:t xml:space="preserve"> m</w:t>
            </w:r>
            <w:r w:rsidRPr="00391519">
              <w:t>ột</w:t>
            </w:r>
            <w:r>
              <w:t xml:space="preserve"> s</w:t>
            </w:r>
            <w:r w:rsidRPr="00391519">
              <w:t>ố</w:t>
            </w:r>
            <w:r>
              <w:t xml:space="preserve"> t</w:t>
            </w:r>
            <w:r w:rsidRPr="00391519">
              <w:t>ừ</w:t>
            </w:r>
            <w:r>
              <w:t xml:space="preserve"> ng</w:t>
            </w:r>
            <w:r w:rsidRPr="00391519">
              <w:t>ữ</w:t>
            </w:r>
            <w:r>
              <w:t xml:space="preserve"> ch</w:t>
            </w:r>
            <w:r w:rsidRPr="00391519">
              <w:t>ứa</w:t>
            </w:r>
            <w:r>
              <w:t xml:space="preserve"> ph</w:t>
            </w:r>
            <w:r w:rsidRPr="00391519">
              <w:t>ụ</w:t>
            </w:r>
            <w:r>
              <w:t xml:space="preserve"> </w:t>
            </w:r>
            <w:r w:rsidRPr="00391519">
              <w:t>â</w:t>
            </w:r>
            <w:r>
              <w:t xml:space="preserve">m </w:t>
            </w:r>
            <w:r w:rsidRPr="00391519">
              <w:t>đầu</w:t>
            </w:r>
            <w:r>
              <w:t>, v</w:t>
            </w:r>
            <w:r w:rsidRPr="00391519">
              <w:t>ần</w:t>
            </w:r>
            <w:r>
              <w:t xml:space="preserve">, thanh </w:t>
            </w:r>
            <w:r w:rsidRPr="00391519">
              <w:t>đ</w:t>
            </w:r>
            <w:r>
              <w:t>i</w:t>
            </w:r>
            <w:r w:rsidRPr="00391519">
              <w:t>ệu</w:t>
            </w:r>
            <w:r>
              <w:t xml:space="preserve"> d</w:t>
            </w:r>
            <w:r w:rsidRPr="00391519">
              <w:t>ễ</w:t>
            </w:r>
            <w:r>
              <w:t xml:space="preserve"> l</w:t>
            </w:r>
            <w:r w:rsidRPr="00391519">
              <w:t>ẫn</w:t>
            </w:r>
          </w:p>
        </w:tc>
        <w:tc>
          <w:tcPr>
            <w:tcW w:w="1892" w:type="dxa"/>
          </w:tcPr>
          <w:p w:rsidR="00A46529" w:rsidRDefault="00A46529" w:rsidP="000F3DAD">
            <w:pPr>
              <w:jc w:val="both"/>
            </w:pPr>
          </w:p>
          <w:p w:rsidR="00A46529" w:rsidRPr="00C47A73" w:rsidRDefault="00A46529" w:rsidP="000F3DAD">
            <w:pPr>
              <w:jc w:val="both"/>
            </w:pPr>
            <w:r>
              <w:t>- Ch</w:t>
            </w:r>
            <w:r w:rsidRPr="00C47A73">
              <w:t>ữ</w:t>
            </w:r>
            <w:r>
              <w:t xml:space="preserve"> vi</w:t>
            </w:r>
            <w:r w:rsidRPr="00C47A73">
              <w:t>ết</w:t>
            </w:r>
            <w:r>
              <w:t xml:space="preserve"> r</w:t>
            </w:r>
            <w:r w:rsidRPr="00C47A73">
              <w:t>õ</w:t>
            </w:r>
            <w:r>
              <w:t xml:space="preserve"> r</w:t>
            </w:r>
            <w:r w:rsidRPr="00C47A73">
              <w:t>àng</w:t>
            </w:r>
            <w:r>
              <w:t xml:space="preserve">, </w:t>
            </w:r>
            <w:r w:rsidRPr="00C47A73">
              <w:t>đúng</w:t>
            </w:r>
            <w:r>
              <w:t xml:space="preserve"> ch</w:t>
            </w:r>
            <w:r w:rsidRPr="00C47A73">
              <w:t>ính</w:t>
            </w:r>
            <w:r>
              <w:t xml:space="preserve"> t</w:t>
            </w:r>
            <w:r w:rsidRPr="00C47A73">
              <w:t>ả</w:t>
            </w:r>
            <w:r>
              <w:t>; t</w:t>
            </w:r>
            <w:r w:rsidRPr="00C47A73">
              <w:t>ự</w:t>
            </w:r>
            <w:r>
              <w:t xml:space="preserve"> ph</w:t>
            </w:r>
            <w:r w:rsidRPr="00C47A73">
              <w:t>át</w:t>
            </w:r>
            <w:r>
              <w:t xml:space="preserve"> hi</w:t>
            </w:r>
            <w:r w:rsidRPr="00C47A73">
              <w:t>ện</w:t>
            </w:r>
            <w:r>
              <w:t xml:space="preserve"> v</w:t>
            </w:r>
            <w:r w:rsidRPr="00C47A73">
              <w:t>à</w:t>
            </w:r>
            <w:r>
              <w:t xml:space="preserve"> s</w:t>
            </w:r>
            <w:r w:rsidRPr="00C47A73">
              <w:t>ửa</w:t>
            </w:r>
            <w:r>
              <w:t xml:space="preserve"> </w:t>
            </w:r>
            <w:r w:rsidRPr="00C47A73">
              <w:t>được</w:t>
            </w:r>
            <w:r>
              <w:t xml:space="preserve"> l</w:t>
            </w:r>
            <w:r w:rsidRPr="00C47A73">
              <w:t>ỗi</w:t>
            </w:r>
            <w:r>
              <w:t xml:space="preserve"> ch</w:t>
            </w:r>
            <w:r w:rsidRPr="00C47A73">
              <w:t>ính</w:t>
            </w:r>
            <w:r>
              <w:t xml:space="preserve"> t</w:t>
            </w:r>
            <w:r w:rsidRPr="00C47A73">
              <w:t>ả</w:t>
            </w:r>
            <w:r>
              <w:t xml:space="preserve"> trong b</w:t>
            </w:r>
            <w:r w:rsidRPr="00C47A73">
              <w:t>ài</w:t>
            </w:r>
            <w:r>
              <w:t>.</w:t>
            </w:r>
          </w:p>
        </w:tc>
      </w:tr>
      <w:tr w:rsidR="00A46529" w:rsidRPr="000F3DAD" w:rsidTr="000F3DAD">
        <w:tc>
          <w:tcPr>
            <w:tcW w:w="1742" w:type="dxa"/>
          </w:tcPr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</w:p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  <w:r w:rsidRPr="000F3DAD">
              <w:rPr>
                <w:b/>
                <w:noProof/>
              </w:rPr>
              <w:t>Tập</w:t>
            </w:r>
          </w:p>
          <w:p w:rsidR="00A46529" w:rsidRPr="000F3DAD" w:rsidRDefault="00A46529" w:rsidP="000F3DAD">
            <w:pPr>
              <w:jc w:val="both"/>
              <w:rPr>
                <w:b/>
                <w:noProof/>
              </w:rPr>
            </w:pPr>
            <w:r w:rsidRPr="000F3DAD">
              <w:rPr>
                <w:b/>
                <w:noProof/>
              </w:rPr>
              <w:t xml:space="preserve"> làm văn</w:t>
            </w:r>
          </w:p>
        </w:tc>
        <w:tc>
          <w:tcPr>
            <w:tcW w:w="3136" w:type="dxa"/>
          </w:tcPr>
          <w:p w:rsidR="00A46529" w:rsidRPr="000621C7" w:rsidRDefault="00A46529" w:rsidP="000F3DAD">
            <w:pPr>
              <w:jc w:val="both"/>
            </w:pPr>
            <w:r>
              <w:t>- Nh</w:t>
            </w:r>
            <w:r w:rsidRPr="000621C7">
              <w:t>ận</w:t>
            </w:r>
            <w:r>
              <w:t xml:space="preserve"> bi</w:t>
            </w:r>
            <w:r w:rsidRPr="000621C7">
              <w:t>ết</w:t>
            </w:r>
            <w:r>
              <w:t xml:space="preserve"> </w:t>
            </w:r>
            <w:r w:rsidRPr="000621C7">
              <w:t>được</w:t>
            </w:r>
            <w:r>
              <w:t xml:space="preserve"> c</w:t>
            </w:r>
            <w:r w:rsidRPr="000621C7">
              <w:t>ấu</w:t>
            </w:r>
            <w:r>
              <w:t xml:space="preserve"> t</w:t>
            </w:r>
            <w:r w:rsidRPr="000621C7">
              <w:t>ạo</w:t>
            </w:r>
            <w:r>
              <w:t xml:space="preserve"> 3 ph</w:t>
            </w:r>
            <w:r w:rsidRPr="000621C7">
              <w:t>ần</w:t>
            </w:r>
            <w:r>
              <w:t xml:space="preserve"> c</w:t>
            </w:r>
            <w:r w:rsidRPr="000621C7">
              <w:t>ủa</w:t>
            </w:r>
            <w:r>
              <w:t xml:space="preserve"> b</w:t>
            </w:r>
            <w:r w:rsidRPr="000621C7">
              <w:t>ài</w:t>
            </w:r>
            <w:r>
              <w:t xml:space="preserve"> v</w:t>
            </w:r>
            <w:r w:rsidRPr="000621C7">
              <w:t>ă</w:t>
            </w:r>
            <w:r>
              <w:t>n mi</w:t>
            </w:r>
            <w:r w:rsidRPr="000621C7">
              <w:t>ê</w:t>
            </w:r>
            <w:r>
              <w:t>u t</w:t>
            </w:r>
            <w:r w:rsidRPr="000621C7">
              <w:t>ả</w:t>
            </w:r>
            <w:r>
              <w:t xml:space="preserve"> con v</w:t>
            </w:r>
            <w:r w:rsidRPr="000621C7">
              <w:t>ật</w:t>
            </w:r>
          </w:p>
        </w:tc>
        <w:tc>
          <w:tcPr>
            <w:tcW w:w="2894" w:type="dxa"/>
          </w:tcPr>
          <w:p w:rsidR="00A46529" w:rsidRDefault="00A46529" w:rsidP="000F3DAD">
            <w:pPr>
              <w:jc w:val="both"/>
            </w:pPr>
            <w:r>
              <w:t>- Bi</w:t>
            </w:r>
            <w:r w:rsidRPr="000621C7">
              <w:t>ết</w:t>
            </w:r>
            <w:r>
              <w:t xml:space="preserve"> t</w:t>
            </w:r>
            <w:r w:rsidRPr="000621C7">
              <w:t>ìm</w:t>
            </w:r>
            <w:r>
              <w:t xml:space="preserve"> </w:t>
            </w:r>
            <w:r w:rsidRPr="000621C7">
              <w:t>ý</w:t>
            </w:r>
            <w:r>
              <w:t xml:space="preserve"> cho </w:t>
            </w:r>
            <w:r w:rsidRPr="000621C7">
              <w:t>đ</w:t>
            </w:r>
            <w:r>
              <w:t>o</w:t>
            </w:r>
            <w:r w:rsidRPr="000621C7">
              <w:t>ạn</w:t>
            </w:r>
            <w:r>
              <w:t xml:space="preserve"> v</w:t>
            </w:r>
            <w:r w:rsidRPr="000621C7">
              <w:t>ă</w:t>
            </w:r>
            <w:r>
              <w:t>n v</w:t>
            </w:r>
            <w:r w:rsidRPr="000621C7">
              <w:t>à</w:t>
            </w:r>
            <w:r>
              <w:t xml:space="preserve"> vi</w:t>
            </w:r>
            <w:r w:rsidRPr="000621C7">
              <w:t>ết</w:t>
            </w:r>
            <w:r>
              <w:t xml:space="preserve"> </w:t>
            </w:r>
            <w:r w:rsidRPr="000621C7">
              <w:t>được</w:t>
            </w:r>
            <w:r>
              <w:t xml:space="preserve"> </w:t>
            </w:r>
            <w:r w:rsidRPr="000621C7">
              <w:t>đ</w:t>
            </w:r>
            <w:r>
              <w:t>o</w:t>
            </w:r>
            <w:r w:rsidRPr="000621C7">
              <w:t>ạn</w:t>
            </w:r>
            <w:r>
              <w:t xml:space="preserve"> v</w:t>
            </w:r>
            <w:r w:rsidRPr="000621C7">
              <w:t>ă</w:t>
            </w:r>
            <w:r>
              <w:t>n mi</w:t>
            </w:r>
            <w:r w:rsidRPr="000621C7">
              <w:t>ê</w:t>
            </w:r>
            <w:r>
              <w:t>u t</w:t>
            </w:r>
            <w:r w:rsidRPr="000621C7">
              <w:t>ả</w:t>
            </w:r>
            <w:r>
              <w:t xml:space="preserve"> con v</w:t>
            </w:r>
            <w:r w:rsidRPr="000621C7">
              <w:t>ật</w:t>
            </w:r>
            <w:r>
              <w:t>.</w:t>
            </w:r>
          </w:p>
          <w:p w:rsidR="00A46529" w:rsidRPr="00571813" w:rsidRDefault="00A46529" w:rsidP="000F3DAD">
            <w:pPr>
              <w:jc w:val="both"/>
            </w:pPr>
            <w:r>
              <w:t>- N</w:t>
            </w:r>
            <w:r w:rsidRPr="00571813">
              <w:t>ắm</w:t>
            </w:r>
            <w:r>
              <w:t xml:space="preserve"> </w:t>
            </w:r>
            <w:r w:rsidRPr="00571813">
              <w:t>được</w:t>
            </w:r>
            <w:r>
              <w:t xml:space="preserve"> c</w:t>
            </w:r>
            <w:r w:rsidRPr="00571813">
              <w:t>ách</w:t>
            </w:r>
            <w:r>
              <w:t xml:space="preserve"> m</w:t>
            </w:r>
            <w:r w:rsidRPr="00571813">
              <w:t>ở</w:t>
            </w:r>
            <w:r>
              <w:t xml:space="preserve"> b</w:t>
            </w:r>
            <w:r w:rsidRPr="00571813">
              <w:t>ài</w:t>
            </w:r>
            <w:r>
              <w:t>( tr</w:t>
            </w:r>
            <w:r w:rsidRPr="00571813">
              <w:t>ực</w:t>
            </w:r>
            <w:r>
              <w:t xml:space="preserve"> ti</w:t>
            </w:r>
            <w:r w:rsidRPr="00571813">
              <w:t>ếp</w:t>
            </w:r>
            <w:r>
              <w:t>, gi</w:t>
            </w:r>
            <w:r w:rsidRPr="00571813">
              <w:t>án</w:t>
            </w:r>
            <w:r>
              <w:t xml:space="preserve"> ti</w:t>
            </w:r>
            <w:r w:rsidRPr="00571813">
              <w:t>ếp</w:t>
            </w:r>
            <w:r>
              <w:t>) v</w:t>
            </w:r>
            <w:r w:rsidRPr="00571813">
              <w:t>à</w:t>
            </w:r>
            <w:r>
              <w:t xml:space="preserve"> k</w:t>
            </w:r>
            <w:r w:rsidRPr="00571813">
              <w:t>ết</w:t>
            </w:r>
            <w:r>
              <w:t xml:space="preserve"> b</w:t>
            </w:r>
            <w:r w:rsidRPr="00571813">
              <w:t>ài</w:t>
            </w:r>
            <w:r>
              <w:t>( m</w:t>
            </w:r>
            <w:r w:rsidRPr="00571813">
              <w:t>ở</w:t>
            </w:r>
            <w:r>
              <w:t xml:space="preserve"> r</w:t>
            </w:r>
            <w:r w:rsidRPr="00571813">
              <w:t>ộng</w:t>
            </w:r>
            <w:r>
              <w:t>, kh</w:t>
            </w:r>
            <w:r w:rsidRPr="00571813">
              <w:t>ô</w:t>
            </w:r>
            <w:r>
              <w:t>ng m</w:t>
            </w:r>
            <w:r w:rsidRPr="00571813">
              <w:t>ở</w:t>
            </w:r>
            <w:r>
              <w:t xml:space="preserve"> r</w:t>
            </w:r>
            <w:r w:rsidRPr="00571813">
              <w:t>ộng</w:t>
            </w:r>
            <w:r>
              <w:t>) trong b</w:t>
            </w:r>
            <w:r w:rsidRPr="00571813">
              <w:t>ài</w:t>
            </w:r>
            <w:r>
              <w:t xml:space="preserve"> v</w:t>
            </w:r>
            <w:r w:rsidRPr="00571813">
              <w:t>ă</w:t>
            </w:r>
            <w:r>
              <w:t>n mi</w:t>
            </w:r>
            <w:r w:rsidRPr="00571813">
              <w:t>ê</w:t>
            </w:r>
            <w:r>
              <w:t>u t</w:t>
            </w:r>
            <w:r w:rsidRPr="00571813">
              <w:t>ả</w:t>
            </w:r>
            <w:r>
              <w:t xml:space="preserve"> </w:t>
            </w:r>
            <w:r>
              <w:lastRenderedPageBreak/>
              <w:t>con v</w:t>
            </w:r>
            <w:r w:rsidRPr="00571813">
              <w:t>ật</w:t>
            </w:r>
            <w:r>
              <w:t>.</w:t>
            </w:r>
          </w:p>
        </w:tc>
        <w:tc>
          <w:tcPr>
            <w:tcW w:w="1892" w:type="dxa"/>
          </w:tcPr>
          <w:p w:rsidR="00A46529" w:rsidRDefault="00A46529" w:rsidP="000F3DAD">
            <w:pPr>
              <w:jc w:val="both"/>
            </w:pPr>
            <w:r>
              <w:lastRenderedPageBreak/>
              <w:t>- Vi</w:t>
            </w:r>
            <w:r w:rsidRPr="00A54C1A">
              <w:t>ết</w:t>
            </w:r>
            <w:r>
              <w:t xml:space="preserve"> </w:t>
            </w:r>
            <w:r w:rsidRPr="00A54C1A">
              <w:t>được</w:t>
            </w:r>
            <w:r>
              <w:t xml:space="preserve"> b</w:t>
            </w:r>
            <w:r w:rsidRPr="00A54C1A">
              <w:t>ài</w:t>
            </w:r>
            <w:r>
              <w:t xml:space="preserve"> v</w:t>
            </w:r>
            <w:r w:rsidRPr="00A54C1A">
              <w:t>ă</w:t>
            </w:r>
            <w:r>
              <w:t>n mi</w:t>
            </w:r>
            <w:r w:rsidRPr="00A54C1A">
              <w:t>ê</w:t>
            </w:r>
            <w:r>
              <w:t>u t</w:t>
            </w:r>
            <w:r w:rsidRPr="00A54C1A">
              <w:t>ả</w:t>
            </w:r>
            <w:r>
              <w:t xml:space="preserve"> con v</w:t>
            </w:r>
            <w:r w:rsidRPr="00A54C1A">
              <w:t>ậ</w:t>
            </w:r>
            <w:r>
              <w:t>t c</w:t>
            </w:r>
            <w:r w:rsidRPr="00432DA0">
              <w:t>ó</w:t>
            </w:r>
            <w:r>
              <w:t xml:space="preserve"> </w:t>
            </w:r>
            <w:r w:rsidRPr="00432DA0">
              <w:t>độ</w:t>
            </w:r>
            <w:r>
              <w:t xml:space="preserve"> d</w:t>
            </w:r>
            <w:r w:rsidRPr="00432DA0">
              <w:t>ài</w:t>
            </w:r>
            <w:r>
              <w:t xml:space="preserve"> kho</w:t>
            </w:r>
            <w:r w:rsidRPr="00432DA0">
              <w:t>ảng</w:t>
            </w:r>
            <w:r>
              <w:t xml:space="preserve"> 120 ch</w:t>
            </w:r>
            <w:r w:rsidRPr="00432DA0">
              <w:t>ữ</w:t>
            </w:r>
            <w:r>
              <w:t xml:space="preserve"> </w:t>
            </w:r>
          </w:p>
          <w:p w:rsidR="00A46529" w:rsidRPr="00432DA0" w:rsidRDefault="00A46529" w:rsidP="000F3DAD">
            <w:pPr>
              <w:jc w:val="both"/>
            </w:pPr>
            <w:r>
              <w:t>( kho</w:t>
            </w:r>
            <w:r w:rsidRPr="00432DA0">
              <w:t>ảng</w:t>
            </w:r>
            <w:r>
              <w:t xml:space="preserve"> 12 c</w:t>
            </w:r>
            <w:r w:rsidRPr="00432DA0">
              <w:t>â</w:t>
            </w:r>
            <w:r>
              <w:t>u)</w:t>
            </w:r>
          </w:p>
        </w:tc>
      </w:tr>
    </w:tbl>
    <w:p w:rsidR="00A46529" w:rsidRPr="00091A19" w:rsidRDefault="00A46529" w:rsidP="0092262F">
      <w:pPr>
        <w:ind w:left="1440" w:firstLine="720"/>
        <w:jc w:val="both"/>
        <w:rPr>
          <w:b/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76"/>
        <w:gridCol w:w="2251"/>
        <w:gridCol w:w="1616"/>
      </w:tblGrid>
      <w:tr w:rsidR="004D0D20" w:rsidTr="000F3DAD">
        <w:tc>
          <w:tcPr>
            <w:tcW w:w="5468" w:type="dxa"/>
            <w:vMerge w:val="restart"/>
          </w:tcPr>
          <w:p w:rsidR="004D0D20" w:rsidRDefault="004D0D20" w:rsidP="000F3DAD">
            <w:pPr>
              <w:jc w:val="both"/>
            </w:pPr>
            <w:r>
              <w:t>TR</w:t>
            </w:r>
            <w:r w:rsidRPr="00BE1390">
              <w:t>ƯỜNG</w:t>
            </w:r>
            <w:r>
              <w:t xml:space="preserve"> TH :...............................................</w:t>
            </w:r>
          </w:p>
          <w:p w:rsidR="004D0D20" w:rsidRDefault="004D0D20" w:rsidP="000F3DAD">
            <w:pPr>
              <w:jc w:val="both"/>
            </w:pPr>
            <w:r>
              <w:t>H</w:t>
            </w:r>
            <w:r w:rsidRPr="00BE1390">
              <w:t>ọ</w:t>
            </w:r>
            <w:r>
              <w:t xml:space="preserve"> v</w:t>
            </w:r>
            <w:r w:rsidRPr="00BE1390">
              <w:t>à</w:t>
            </w:r>
            <w:r>
              <w:t xml:space="preserve"> t</w:t>
            </w:r>
            <w:r w:rsidRPr="00BE1390">
              <w:t>ê</w:t>
            </w:r>
            <w:r>
              <w:t>n:........................................................</w:t>
            </w:r>
          </w:p>
          <w:p w:rsidR="004D0D20" w:rsidRDefault="004D0D20" w:rsidP="000F3DAD">
            <w:pPr>
              <w:jc w:val="both"/>
            </w:pPr>
            <w:r>
              <w:t>L</w:t>
            </w:r>
            <w:r w:rsidRPr="004E67BA">
              <w:t>ớp</w:t>
            </w:r>
            <w:r>
              <w:t>: ....................... SBD: ..............................</w:t>
            </w:r>
          </w:p>
          <w:p w:rsidR="004D0D20" w:rsidRPr="004E67BA" w:rsidRDefault="004D0D20" w:rsidP="000F3DAD">
            <w:pPr>
              <w:jc w:val="both"/>
            </w:pPr>
            <w:r>
              <w:t>Ph</w:t>
            </w:r>
            <w:r w:rsidRPr="004E67BA">
              <w:t>òng</w:t>
            </w:r>
            <w:r>
              <w:t xml:space="preserve"> thi : .............Ng</w:t>
            </w:r>
            <w:r w:rsidRPr="004E67BA">
              <w:t>ày</w:t>
            </w:r>
            <w:r>
              <w:t xml:space="preserve"> KT: ........................</w:t>
            </w:r>
          </w:p>
        </w:tc>
        <w:tc>
          <w:tcPr>
            <w:tcW w:w="4103" w:type="dxa"/>
            <w:gridSpan w:val="2"/>
          </w:tcPr>
          <w:p w:rsidR="004D0D20" w:rsidRPr="000F3DAD" w:rsidRDefault="004D0D20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>KIỂM TRA CUỐI NĂM HỌC</w:t>
            </w:r>
          </w:p>
          <w:p w:rsidR="004D0D20" w:rsidRPr="000F3DAD" w:rsidRDefault="0065465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Năm học: 2011-2012</w:t>
            </w:r>
          </w:p>
          <w:p w:rsidR="004D0D20" w:rsidRPr="000F3DAD" w:rsidRDefault="004D0D20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 xml:space="preserve">Môn: Tiếng Việt </w:t>
            </w:r>
            <w:r w:rsidRPr="004D0D20">
              <w:t>-</w:t>
            </w:r>
            <w:r w:rsidRPr="000F3DAD">
              <w:rPr>
                <w:b/>
              </w:rPr>
              <w:t xml:space="preserve"> Lớp 4</w:t>
            </w:r>
          </w:p>
        </w:tc>
      </w:tr>
      <w:tr w:rsidR="004D0D20" w:rsidTr="000F3DAD">
        <w:tc>
          <w:tcPr>
            <w:tcW w:w="5468" w:type="dxa"/>
            <w:vMerge/>
          </w:tcPr>
          <w:p w:rsidR="004D0D20" w:rsidRDefault="004D0D20" w:rsidP="000F3DAD">
            <w:pPr>
              <w:jc w:val="both"/>
            </w:pPr>
          </w:p>
        </w:tc>
        <w:tc>
          <w:tcPr>
            <w:tcW w:w="2412" w:type="dxa"/>
          </w:tcPr>
          <w:p w:rsidR="004D0D20" w:rsidRPr="000F3DAD" w:rsidRDefault="004D0D20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Chữ ký giám thị</w:t>
            </w:r>
          </w:p>
        </w:tc>
        <w:tc>
          <w:tcPr>
            <w:tcW w:w="1691" w:type="dxa"/>
          </w:tcPr>
          <w:p w:rsidR="004D0D20" w:rsidRPr="000F3DAD" w:rsidRDefault="004D0D20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Số phách</w:t>
            </w:r>
          </w:p>
          <w:p w:rsidR="004D0D20" w:rsidRPr="000F3DAD" w:rsidRDefault="004D0D20" w:rsidP="000F3DAD">
            <w:pPr>
              <w:jc w:val="center"/>
              <w:rPr>
                <w:b/>
              </w:rPr>
            </w:pPr>
          </w:p>
          <w:p w:rsidR="004D0D20" w:rsidRPr="000F3DAD" w:rsidRDefault="004D0D20" w:rsidP="000F3DAD">
            <w:pPr>
              <w:jc w:val="center"/>
              <w:rPr>
                <w:b/>
              </w:rPr>
            </w:pPr>
          </w:p>
        </w:tc>
      </w:tr>
    </w:tbl>
    <w:p w:rsidR="004D0D20" w:rsidRDefault="004D0D20" w:rsidP="00D92955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17"/>
        <w:gridCol w:w="5971"/>
        <w:gridCol w:w="1655"/>
      </w:tblGrid>
      <w:tr w:rsidR="004D0D20" w:rsidRPr="000F3DAD" w:rsidTr="000F3DAD">
        <w:tc>
          <w:tcPr>
            <w:tcW w:w="1649" w:type="dxa"/>
          </w:tcPr>
          <w:p w:rsidR="004D0D20" w:rsidRPr="000F3DAD" w:rsidRDefault="004D0D20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ĐIỂM</w:t>
            </w:r>
          </w:p>
          <w:p w:rsidR="004D0D20" w:rsidRPr="000F3DAD" w:rsidRDefault="004D0D20" w:rsidP="000F3DAD">
            <w:pPr>
              <w:jc w:val="center"/>
              <w:rPr>
                <w:b/>
              </w:rPr>
            </w:pPr>
          </w:p>
          <w:p w:rsidR="004D0D20" w:rsidRPr="000F3DAD" w:rsidRDefault="004D0D20" w:rsidP="000F3DAD">
            <w:pPr>
              <w:jc w:val="center"/>
              <w:rPr>
                <w:b/>
              </w:rPr>
            </w:pPr>
          </w:p>
          <w:p w:rsidR="004D0D20" w:rsidRPr="000F3DAD" w:rsidRDefault="004D0D20" w:rsidP="000F3DAD">
            <w:pPr>
              <w:jc w:val="center"/>
              <w:rPr>
                <w:b/>
              </w:rPr>
            </w:pPr>
          </w:p>
        </w:tc>
        <w:tc>
          <w:tcPr>
            <w:tcW w:w="6231" w:type="dxa"/>
          </w:tcPr>
          <w:p w:rsidR="004D0D20" w:rsidRPr="000F3DAD" w:rsidRDefault="004D0D20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Chữ ký giám khảo</w:t>
            </w:r>
          </w:p>
        </w:tc>
        <w:tc>
          <w:tcPr>
            <w:tcW w:w="1691" w:type="dxa"/>
          </w:tcPr>
          <w:p w:rsidR="004D0D20" w:rsidRPr="000F3DAD" w:rsidRDefault="004D0D20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Số phách</w:t>
            </w:r>
          </w:p>
        </w:tc>
      </w:tr>
    </w:tbl>
    <w:p w:rsidR="00C64DE4" w:rsidRDefault="00C64DE4" w:rsidP="00D92955">
      <w:pPr>
        <w:jc w:val="both"/>
        <w:rPr>
          <w:b/>
        </w:rPr>
      </w:pPr>
    </w:p>
    <w:p w:rsidR="004D0D20" w:rsidRPr="00085ED4" w:rsidRDefault="00727564" w:rsidP="00D92955">
      <w:pPr>
        <w:jc w:val="both"/>
        <w:rPr>
          <w:lang w:val="it-IT"/>
        </w:rPr>
      </w:pPr>
      <w:r w:rsidRPr="00085ED4">
        <w:rPr>
          <w:b/>
          <w:lang w:val="it-IT"/>
        </w:rPr>
        <w:t>I/Kiểm tra đọc</w:t>
      </w:r>
      <w:r w:rsidR="00522473" w:rsidRPr="00085ED4">
        <w:rPr>
          <w:b/>
          <w:lang w:val="it-IT"/>
        </w:rPr>
        <w:t xml:space="preserve">: </w:t>
      </w:r>
      <w:r w:rsidR="00522473" w:rsidRPr="00085ED4">
        <w:rPr>
          <w:lang w:val="it-IT"/>
        </w:rPr>
        <w:t>(</w:t>
      </w:r>
      <w:r w:rsidRPr="00085ED4">
        <w:rPr>
          <w:lang w:val="it-IT"/>
        </w:rPr>
        <w:t>10 điểm)</w:t>
      </w:r>
    </w:p>
    <w:p w:rsidR="00727564" w:rsidRDefault="00727564" w:rsidP="00D92955">
      <w:pPr>
        <w:ind w:firstLine="720"/>
        <w:jc w:val="both"/>
        <w:rPr>
          <w:b/>
        </w:rPr>
      </w:pPr>
      <w:r>
        <w:rPr>
          <w:b/>
        </w:rPr>
        <w:t xml:space="preserve">1/ </w:t>
      </w:r>
      <w:r w:rsidRPr="00727564">
        <w:rPr>
          <w:b/>
        </w:rPr>
        <w:t>Đọc</w:t>
      </w:r>
      <w:r>
        <w:rPr>
          <w:b/>
        </w:rPr>
        <w:t xml:space="preserve"> th</w:t>
      </w:r>
      <w:r w:rsidRPr="00727564">
        <w:rPr>
          <w:b/>
        </w:rPr>
        <w:t>ành</w:t>
      </w:r>
      <w:r>
        <w:rPr>
          <w:b/>
        </w:rPr>
        <w:t xml:space="preserve"> ti</w:t>
      </w:r>
      <w:r w:rsidRPr="00727564">
        <w:rPr>
          <w:b/>
        </w:rPr>
        <w:t>ếng</w:t>
      </w:r>
      <w:r>
        <w:rPr>
          <w:b/>
        </w:rPr>
        <w:t xml:space="preserve">: </w:t>
      </w:r>
      <w:r w:rsidRPr="00522473">
        <w:t>(5 điểm)</w:t>
      </w:r>
    </w:p>
    <w:p w:rsidR="00727564" w:rsidRDefault="00727564" w:rsidP="00D92955">
      <w:pPr>
        <w:ind w:firstLine="720"/>
        <w:jc w:val="both"/>
      </w:pPr>
      <w:r>
        <w:rPr>
          <w:b/>
        </w:rPr>
        <w:t xml:space="preserve">2/ </w:t>
      </w:r>
      <w:r w:rsidRPr="00727564">
        <w:rPr>
          <w:b/>
        </w:rPr>
        <w:t>Đọc</w:t>
      </w:r>
      <w:r>
        <w:rPr>
          <w:b/>
        </w:rPr>
        <w:t xml:space="preserve"> th</w:t>
      </w:r>
      <w:r w:rsidRPr="00727564">
        <w:rPr>
          <w:b/>
        </w:rPr>
        <w:t>ầm</w:t>
      </w:r>
      <w:r>
        <w:rPr>
          <w:b/>
        </w:rPr>
        <w:t xml:space="preserve"> v</w:t>
      </w:r>
      <w:r w:rsidRPr="00727564">
        <w:rPr>
          <w:b/>
        </w:rPr>
        <w:t>à</w:t>
      </w:r>
      <w:r>
        <w:rPr>
          <w:b/>
        </w:rPr>
        <w:t xml:space="preserve"> l</w:t>
      </w:r>
      <w:r w:rsidRPr="00727564">
        <w:rPr>
          <w:b/>
        </w:rPr>
        <w:t>àm</w:t>
      </w:r>
      <w:r>
        <w:rPr>
          <w:b/>
        </w:rPr>
        <w:t xml:space="preserve"> b</w:t>
      </w:r>
      <w:r w:rsidRPr="00727564">
        <w:rPr>
          <w:b/>
        </w:rPr>
        <w:t>ài</w:t>
      </w:r>
      <w:r>
        <w:rPr>
          <w:b/>
        </w:rPr>
        <w:t xml:space="preserve"> t</w:t>
      </w:r>
      <w:r w:rsidRPr="00727564">
        <w:rPr>
          <w:b/>
        </w:rPr>
        <w:t>ập</w:t>
      </w:r>
      <w:r>
        <w:rPr>
          <w:b/>
        </w:rPr>
        <w:t xml:space="preserve">:(5 </w:t>
      </w:r>
      <w:r w:rsidRPr="00522473">
        <w:t>điểm)</w:t>
      </w:r>
      <w:r w:rsidR="00522473" w:rsidRPr="00522473">
        <w:t xml:space="preserve"> - Thời gian làm bài: 30 phút</w:t>
      </w:r>
    </w:p>
    <w:p w:rsidR="009E2396" w:rsidRDefault="009E2396" w:rsidP="00D92955">
      <w:pPr>
        <w:ind w:left="720" w:firstLine="720"/>
        <w:jc w:val="both"/>
        <w:rPr>
          <w:b/>
          <w:i/>
        </w:rPr>
      </w:pPr>
      <w:r w:rsidRPr="009E2396">
        <w:rPr>
          <w:b/>
          <w:i/>
        </w:rPr>
        <w:t>- Đọc thầm bài:</w:t>
      </w:r>
    </w:p>
    <w:p w:rsidR="00E122B5" w:rsidRDefault="00E122B5" w:rsidP="0093405C">
      <w:pPr>
        <w:jc w:val="center"/>
        <w:rPr>
          <w:b/>
          <w:i/>
          <w:sz w:val="40"/>
          <w:szCs w:val="40"/>
        </w:rPr>
      </w:pPr>
      <w:r w:rsidRPr="00E122B5">
        <w:rPr>
          <w:b/>
          <w:i/>
          <w:sz w:val="40"/>
          <w:szCs w:val="40"/>
        </w:rPr>
        <w:t>Vời vợi Ba Vì</w:t>
      </w:r>
    </w:p>
    <w:p w:rsidR="00C81F70" w:rsidRDefault="00C81F70" w:rsidP="00D92955">
      <w:pPr>
        <w:ind w:firstLine="720"/>
        <w:jc w:val="both"/>
      </w:pPr>
      <w:r>
        <w:t>T</w:t>
      </w:r>
      <w:r w:rsidRPr="00C81F70">
        <w:t>ừ</w:t>
      </w:r>
      <w:r>
        <w:t xml:space="preserve"> Tam </w:t>
      </w:r>
      <w:r w:rsidRPr="00C81F70">
        <w:t>Đảo</w:t>
      </w:r>
      <w:r>
        <w:t xml:space="preserve"> nh</w:t>
      </w:r>
      <w:r w:rsidRPr="00C81F70">
        <w:t>ìn</w:t>
      </w:r>
      <w:r>
        <w:t xml:space="preserve"> v</w:t>
      </w:r>
      <w:r w:rsidRPr="00C81F70">
        <w:t>ề</w:t>
      </w:r>
      <w:r>
        <w:t xml:space="preserve"> ph</w:t>
      </w:r>
      <w:r w:rsidRPr="00C81F70">
        <w:t>ía</w:t>
      </w:r>
      <w:r>
        <w:t xml:space="preserve"> t</w:t>
      </w:r>
      <w:r w:rsidRPr="00C81F70">
        <w:t>â</w:t>
      </w:r>
      <w:r>
        <w:t>y</w:t>
      </w:r>
      <w:r w:rsidR="005E6DC2">
        <w:t>, v</w:t>
      </w:r>
      <w:r w:rsidR="005E6DC2" w:rsidRPr="005E6DC2">
        <w:t>ẻ</w:t>
      </w:r>
      <w:r w:rsidR="005E6DC2">
        <w:t xml:space="preserve"> </w:t>
      </w:r>
      <w:r w:rsidR="005E6DC2" w:rsidRPr="005E6DC2">
        <w:t>đẹp</w:t>
      </w:r>
      <w:r w:rsidR="005E6DC2">
        <w:t xml:space="preserve"> c</w:t>
      </w:r>
      <w:r w:rsidR="005E6DC2" w:rsidRPr="005E6DC2">
        <w:t>ủa</w:t>
      </w:r>
      <w:r w:rsidR="005E6DC2">
        <w:t xml:space="preserve"> Ba V</w:t>
      </w:r>
      <w:r w:rsidR="005E6DC2" w:rsidRPr="005E6DC2">
        <w:t>ì</w:t>
      </w:r>
      <w:r w:rsidR="005E6DC2">
        <w:t xml:space="preserve"> bi</w:t>
      </w:r>
      <w:r w:rsidR="005E6DC2" w:rsidRPr="005E6DC2">
        <w:t>ến</w:t>
      </w:r>
      <w:r w:rsidR="005E6DC2">
        <w:t xml:space="preserve"> </w:t>
      </w:r>
      <w:r w:rsidR="005E6DC2" w:rsidRPr="005E6DC2">
        <w:t>ảo</w:t>
      </w:r>
      <w:r w:rsidR="005E6DC2">
        <w:t xml:space="preserve"> l</w:t>
      </w:r>
      <w:r w:rsidR="005E6DC2" w:rsidRPr="005E6DC2">
        <w:t>ạ</w:t>
      </w:r>
      <w:r w:rsidR="005E6DC2">
        <w:t xml:space="preserve"> l</w:t>
      </w:r>
      <w:r w:rsidR="005E6DC2" w:rsidRPr="005E6DC2">
        <w:t>ùng</w:t>
      </w:r>
      <w:r w:rsidR="005E6DC2">
        <w:t xml:space="preserve"> t</w:t>
      </w:r>
      <w:r w:rsidR="005E6DC2" w:rsidRPr="005E6DC2">
        <w:t>ừng</w:t>
      </w:r>
      <w:r w:rsidR="005E6DC2">
        <w:t xml:space="preserve"> m</w:t>
      </w:r>
      <w:r w:rsidR="005E6DC2" w:rsidRPr="005E6DC2">
        <w:t>ùa</w:t>
      </w:r>
      <w:r w:rsidR="005E6DC2">
        <w:t xml:space="preserve"> trong n</w:t>
      </w:r>
      <w:r w:rsidR="005E6DC2" w:rsidRPr="005E6DC2">
        <w:t>ă</w:t>
      </w:r>
      <w:r w:rsidR="005E6DC2">
        <w:t>m, t</w:t>
      </w:r>
      <w:r w:rsidR="005E6DC2" w:rsidRPr="005E6DC2">
        <w:t>ừng</w:t>
      </w:r>
      <w:r w:rsidR="005E6DC2">
        <w:t xml:space="preserve"> gi</w:t>
      </w:r>
      <w:r w:rsidR="005E6DC2" w:rsidRPr="005E6DC2">
        <w:t>ờ</w:t>
      </w:r>
      <w:r w:rsidR="005E6DC2">
        <w:t xml:space="preserve"> trong ng</w:t>
      </w:r>
      <w:r w:rsidR="005E6DC2" w:rsidRPr="005E6DC2">
        <w:t>ày</w:t>
      </w:r>
      <w:r w:rsidR="005E6DC2">
        <w:t>. Th</w:t>
      </w:r>
      <w:r w:rsidR="005E6DC2" w:rsidRPr="005E6DC2">
        <w:t>ời</w:t>
      </w:r>
      <w:r w:rsidR="005E6DC2">
        <w:t xml:space="preserve"> ti</w:t>
      </w:r>
      <w:r w:rsidR="005E6DC2" w:rsidRPr="005E6DC2">
        <w:t>ết</w:t>
      </w:r>
      <w:r w:rsidR="005E6DC2">
        <w:t xml:space="preserve"> thanh t</w:t>
      </w:r>
      <w:r w:rsidR="005E6DC2" w:rsidRPr="005E6DC2">
        <w:t>ịnh</w:t>
      </w:r>
      <w:r w:rsidR="005E6DC2">
        <w:t>, tr</w:t>
      </w:r>
      <w:r w:rsidR="005E6DC2" w:rsidRPr="005E6DC2">
        <w:t>ời</w:t>
      </w:r>
      <w:r w:rsidR="005E6DC2">
        <w:t xml:space="preserve"> trong tr</w:t>
      </w:r>
      <w:r w:rsidR="005E6DC2" w:rsidRPr="005E6DC2">
        <w:t>ẻo</w:t>
      </w:r>
      <w:r w:rsidR="005E6DC2">
        <w:t>, ng</w:t>
      </w:r>
      <w:r w:rsidR="005E6DC2" w:rsidRPr="005E6DC2">
        <w:t>ồi</w:t>
      </w:r>
      <w:r w:rsidR="005E6DC2">
        <w:t xml:space="preserve"> ph</w:t>
      </w:r>
      <w:r w:rsidR="005E6DC2" w:rsidRPr="005E6DC2">
        <w:t>óng</w:t>
      </w:r>
      <w:r w:rsidR="005E6DC2">
        <w:t xml:space="preserve"> t</w:t>
      </w:r>
      <w:r w:rsidR="005E6DC2" w:rsidRPr="005E6DC2">
        <w:t>ầm</w:t>
      </w:r>
      <w:r w:rsidR="005E6DC2">
        <w:t xml:space="preserve"> m</w:t>
      </w:r>
      <w:r w:rsidR="005E6DC2" w:rsidRPr="005E6DC2">
        <w:t>ắt</w:t>
      </w:r>
      <w:r w:rsidR="005E6DC2">
        <w:t xml:space="preserve"> qua thung l</w:t>
      </w:r>
      <w:r w:rsidR="00A930A7" w:rsidRPr="00A930A7">
        <w:t>ũ</w:t>
      </w:r>
      <w:r w:rsidR="005E6DC2" w:rsidRPr="005E6DC2">
        <w:t>ng</w:t>
      </w:r>
      <w:r w:rsidR="005E6DC2">
        <w:t xml:space="preserve"> xanh bi</w:t>
      </w:r>
      <w:r w:rsidR="005E6DC2" w:rsidRPr="005E6DC2">
        <w:t>ếc</w:t>
      </w:r>
      <w:r w:rsidR="005E6DC2">
        <w:t>, Ba V</w:t>
      </w:r>
      <w:r w:rsidR="005E6DC2" w:rsidRPr="005E6DC2">
        <w:t>ì</w:t>
      </w:r>
      <w:r w:rsidR="005E6DC2">
        <w:t xml:space="preserve"> hi</w:t>
      </w:r>
      <w:r w:rsidR="005E6DC2" w:rsidRPr="005E6DC2">
        <w:t>ện</w:t>
      </w:r>
      <w:r w:rsidR="005E6DC2">
        <w:t xml:space="preserve"> l</w:t>
      </w:r>
      <w:r w:rsidR="005E6DC2" w:rsidRPr="005E6DC2">
        <w:t>ê</w:t>
      </w:r>
      <w:r w:rsidR="005E6DC2">
        <w:t>n nh</w:t>
      </w:r>
      <w:r w:rsidR="005E6DC2" w:rsidRPr="005E6DC2">
        <w:t>ư</w:t>
      </w:r>
      <w:r w:rsidR="005E6DC2">
        <w:t xml:space="preserve"> h</w:t>
      </w:r>
      <w:r w:rsidR="005E6DC2" w:rsidRPr="005E6DC2">
        <w:t>òn</w:t>
      </w:r>
      <w:r w:rsidR="005E6DC2">
        <w:t xml:space="preserve"> ng</w:t>
      </w:r>
      <w:r w:rsidR="005E6DC2" w:rsidRPr="005E6DC2">
        <w:t>ọc</w:t>
      </w:r>
      <w:r w:rsidR="005E6DC2">
        <w:t xml:space="preserve"> b</w:t>
      </w:r>
      <w:r w:rsidR="005E6DC2" w:rsidRPr="005E6DC2">
        <w:t>ích</w:t>
      </w:r>
      <w:r w:rsidR="00A259FE">
        <w:t>. V</w:t>
      </w:r>
      <w:r w:rsidR="00A259FE" w:rsidRPr="00A259FE">
        <w:t>ề</w:t>
      </w:r>
      <w:r w:rsidR="00A259FE">
        <w:t xml:space="preserve"> chi</w:t>
      </w:r>
      <w:r w:rsidR="00A259FE" w:rsidRPr="00A259FE">
        <w:t>ều</w:t>
      </w:r>
      <w:r w:rsidR="00A259FE">
        <w:t>, s</w:t>
      </w:r>
      <w:r w:rsidR="00A259FE" w:rsidRPr="00A259FE">
        <w:t>ươ</w:t>
      </w:r>
      <w:r w:rsidR="00A259FE">
        <w:t>ng m</w:t>
      </w:r>
      <w:r w:rsidR="00A259FE" w:rsidRPr="00A259FE">
        <w:t>ù</w:t>
      </w:r>
      <w:r w:rsidR="00A259FE">
        <w:t xml:space="preserve"> to</w:t>
      </w:r>
      <w:r w:rsidR="00A259FE" w:rsidRPr="00A259FE">
        <w:t>ả</w:t>
      </w:r>
      <w:r w:rsidR="00A259FE">
        <w:t xml:space="preserve"> tr</w:t>
      </w:r>
      <w:r w:rsidR="00A259FE" w:rsidRPr="00A259FE">
        <w:t>ắng</w:t>
      </w:r>
      <w:r w:rsidR="00A259FE">
        <w:t>, Ba V</w:t>
      </w:r>
      <w:r w:rsidR="00A259FE" w:rsidRPr="00A259FE">
        <w:t>ì</w:t>
      </w:r>
      <w:r w:rsidR="00A259FE">
        <w:t xml:space="preserve"> n</w:t>
      </w:r>
      <w:r w:rsidR="00A259FE" w:rsidRPr="00A259FE">
        <w:t>ổi</w:t>
      </w:r>
      <w:r w:rsidR="00A259FE">
        <w:t xml:space="preserve"> b</w:t>
      </w:r>
      <w:r w:rsidR="00A259FE" w:rsidRPr="00A259FE">
        <w:t>ồng</w:t>
      </w:r>
      <w:r w:rsidR="00A259FE">
        <w:t xml:space="preserve"> b</w:t>
      </w:r>
      <w:r w:rsidR="00A259FE" w:rsidRPr="00A259FE">
        <w:t>ềnh</w:t>
      </w:r>
      <w:r w:rsidR="00A259FE">
        <w:t xml:space="preserve"> nh</w:t>
      </w:r>
      <w:r w:rsidR="00A259FE" w:rsidRPr="00A259FE">
        <w:t>ư</w:t>
      </w:r>
      <w:r w:rsidR="00A259FE">
        <w:t xml:space="preserve"> v</w:t>
      </w:r>
      <w:r w:rsidR="00A259FE" w:rsidRPr="00A259FE">
        <w:t>ị</w:t>
      </w:r>
      <w:r w:rsidR="00A259FE">
        <w:t xml:space="preserve"> th</w:t>
      </w:r>
      <w:r w:rsidR="00A259FE" w:rsidRPr="00A259FE">
        <w:t>ần</w:t>
      </w:r>
      <w:r w:rsidR="00A259FE">
        <w:t xml:space="preserve"> b</w:t>
      </w:r>
      <w:r w:rsidR="00A259FE" w:rsidRPr="00A259FE">
        <w:t>ất</w:t>
      </w:r>
      <w:r w:rsidR="00A259FE">
        <w:t xml:space="preserve"> t</w:t>
      </w:r>
      <w:r w:rsidR="00A259FE" w:rsidRPr="00A259FE">
        <w:t>ử</w:t>
      </w:r>
      <w:r w:rsidR="00A259FE">
        <w:t xml:space="preserve"> ng</w:t>
      </w:r>
      <w:r w:rsidR="00A259FE" w:rsidRPr="00A259FE">
        <w:t>ự</w:t>
      </w:r>
      <w:r w:rsidR="00A259FE">
        <w:t xml:space="preserve"> tr</w:t>
      </w:r>
      <w:r w:rsidR="00A259FE" w:rsidRPr="00A259FE">
        <w:t>ê</w:t>
      </w:r>
      <w:r w:rsidR="00A259FE">
        <w:t>n s</w:t>
      </w:r>
      <w:r w:rsidR="00A259FE" w:rsidRPr="00A259FE">
        <w:t>óng</w:t>
      </w:r>
      <w:r w:rsidR="00A259FE">
        <w:t>. Nh</w:t>
      </w:r>
      <w:r w:rsidR="00A259FE" w:rsidRPr="00A259FE">
        <w:t>ững</w:t>
      </w:r>
      <w:r w:rsidR="00A259FE">
        <w:t xml:space="preserve"> </w:t>
      </w:r>
      <w:r w:rsidR="00A259FE" w:rsidRPr="00A259FE">
        <w:t>đám</w:t>
      </w:r>
      <w:r w:rsidR="00A259FE">
        <w:t xml:space="preserve"> m</w:t>
      </w:r>
      <w:r w:rsidR="00A259FE" w:rsidRPr="00A259FE">
        <w:t>â</w:t>
      </w:r>
      <w:r w:rsidR="00A259FE">
        <w:t>y nh</w:t>
      </w:r>
      <w:r w:rsidR="00A259FE" w:rsidRPr="00A259FE">
        <w:t>ộm</w:t>
      </w:r>
      <w:r w:rsidR="00A259FE">
        <w:t xml:space="preserve"> m</w:t>
      </w:r>
      <w:r w:rsidR="00A259FE" w:rsidRPr="00A259FE">
        <w:t>àu</w:t>
      </w:r>
      <w:r w:rsidR="00A259FE">
        <w:t xml:space="preserve"> bi</w:t>
      </w:r>
      <w:r w:rsidR="00A259FE" w:rsidRPr="00A259FE">
        <w:t>ến</w:t>
      </w:r>
      <w:r w:rsidR="00A259FE">
        <w:t xml:space="preserve"> ho</w:t>
      </w:r>
      <w:r w:rsidR="00A259FE" w:rsidRPr="00A259FE">
        <w:t>á</w:t>
      </w:r>
      <w:r w:rsidR="00A259FE">
        <w:t xml:space="preserve"> mu</w:t>
      </w:r>
      <w:r w:rsidR="00A259FE" w:rsidRPr="00A259FE">
        <w:t>ô</w:t>
      </w:r>
      <w:r w:rsidR="00A259FE">
        <w:t>n h</w:t>
      </w:r>
      <w:r w:rsidR="00A259FE" w:rsidRPr="00A259FE">
        <w:t>ình</w:t>
      </w:r>
      <w:r w:rsidR="002E50BB">
        <w:t>, ngh</w:t>
      </w:r>
      <w:r w:rsidR="002E50BB" w:rsidRPr="002E50BB">
        <w:t>ìn</w:t>
      </w:r>
      <w:r w:rsidR="002E50BB">
        <w:t xml:space="preserve"> d</w:t>
      </w:r>
      <w:r w:rsidR="002E50BB" w:rsidRPr="002E50BB">
        <w:t>ạng</w:t>
      </w:r>
      <w:r w:rsidR="002E50BB">
        <w:t xml:space="preserve"> t</w:t>
      </w:r>
      <w:r w:rsidR="002E50BB" w:rsidRPr="002E50BB">
        <w:t>ựa</w:t>
      </w:r>
      <w:r w:rsidR="002E50BB">
        <w:t xml:space="preserve"> nh</w:t>
      </w:r>
      <w:r w:rsidR="002E50BB" w:rsidRPr="002E50BB">
        <w:t>ư</w:t>
      </w:r>
      <w:r w:rsidR="002E50BB">
        <w:t xml:space="preserve"> nh</w:t>
      </w:r>
      <w:r w:rsidR="002E50BB" w:rsidRPr="002E50BB">
        <w:t>à</w:t>
      </w:r>
      <w:r w:rsidR="002E50BB">
        <w:t xml:space="preserve"> </w:t>
      </w:r>
      <w:r w:rsidR="002E50BB" w:rsidRPr="002E50BB">
        <w:t>ảo</w:t>
      </w:r>
      <w:r w:rsidR="002E50BB">
        <w:t xml:space="preserve"> thu</w:t>
      </w:r>
      <w:r w:rsidR="002E50BB" w:rsidRPr="002E50BB">
        <w:t>ật</w:t>
      </w:r>
      <w:r w:rsidR="002E50BB">
        <w:t xml:space="preserve"> c</w:t>
      </w:r>
      <w:r w:rsidR="002E50BB" w:rsidRPr="002E50BB">
        <w:t>ó</w:t>
      </w:r>
      <w:r w:rsidR="002E50BB">
        <w:t xml:space="preserve"> ph</w:t>
      </w:r>
      <w:r w:rsidR="002E50BB" w:rsidRPr="002E50BB">
        <w:t>ép</w:t>
      </w:r>
      <w:r w:rsidR="002E50BB">
        <w:t xml:space="preserve"> t</w:t>
      </w:r>
      <w:r w:rsidR="002E50BB" w:rsidRPr="002E50BB">
        <w:t>ạo</w:t>
      </w:r>
      <w:r w:rsidR="002E50BB">
        <w:t xml:space="preserve"> ra m</w:t>
      </w:r>
      <w:r w:rsidR="002E50BB" w:rsidRPr="002E50BB">
        <w:t>ột</w:t>
      </w:r>
      <w:r w:rsidR="002E50BB">
        <w:t xml:space="preserve"> ch</w:t>
      </w:r>
      <w:r w:rsidR="002E50BB" w:rsidRPr="002E50BB">
        <w:t>â</w:t>
      </w:r>
      <w:r w:rsidR="002E50BB">
        <w:t>n tr</w:t>
      </w:r>
      <w:r w:rsidR="002E50BB" w:rsidRPr="002E50BB">
        <w:t>ời</w:t>
      </w:r>
      <w:r w:rsidR="002E50BB">
        <w:t xml:space="preserve"> r</w:t>
      </w:r>
      <w:r w:rsidR="002E50BB" w:rsidRPr="002E50BB">
        <w:t>ực</w:t>
      </w:r>
      <w:r w:rsidR="002E50BB">
        <w:t xml:space="preserve"> r</w:t>
      </w:r>
      <w:r w:rsidR="002E50BB" w:rsidRPr="002E50BB">
        <w:t>ỡ</w:t>
      </w:r>
      <w:r w:rsidR="002E50BB">
        <w:t>.</w:t>
      </w:r>
    </w:p>
    <w:p w:rsidR="002E50BB" w:rsidRDefault="002E50BB" w:rsidP="00D92955">
      <w:pPr>
        <w:ind w:firstLine="720"/>
        <w:jc w:val="both"/>
        <w:rPr>
          <w:szCs w:val="40"/>
        </w:rPr>
      </w:pPr>
      <w:r w:rsidRPr="002E50BB">
        <w:rPr>
          <w:szCs w:val="40"/>
        </w:rPr>
        <w:t>Ô</w:t>
      </w:r>
      <w:r w:rsidR="008F2A67">
        <w:rPr>
          <w:szCs w:val="40"/>
        </w:rPr>
        <w:t>m quanh B</w:t>
      </w:r>
      <w:r>
        <w:rPr>
          <w:szCs w:val="40"/>
        </w:rPr>
        <w:t>a V</w:t>
      </w:r>
      <w:r w:rsidRPr="002E50BB">
        <w:rPr>
          <w:szCs w:val="40"/>
        </w:rPr>
        <w:t>ì</w:t>
      </w:r>
      <w:r>
        <w:rPr>
          <w:szCs w:val="40"/>
        </w:rPr>
        <w:t xml:space="preserve"> l</w:t>
      </w:r>
      <w:r w:rsidRPr="002E50BB">
        <w:rPr>
          <w:szCs w:val="40"/>
        </w:rPr>
        <w:t>à</w:t>
      </w:r>
      <w:r>
        <w:rPr>
          <w:szCs w:val="40"/>
        </w:rPr>
        <w:t xml:space="preserve"> b</w:t>
      </w:r>
      <w:r w:rsidRPr="002E50BB">
        <w:rPr>
          <w:szCs w:val="40"/>
        </w:rPr>
        <w:t>át</w:t>
      </w:r>
      <w:r>
        <w:rPr>
          <w:szCs w:val="40"/>
        </w:rPr>
        <w:t xml:space="preserve"> ng</w:t>
      </w:r>
      <w:r w:rsidRPr="002E50BB">
        <w:rPr>
          <w:szCs w:val="40"/>
        </w:rPr>
        <w:t>át</w:t>
      </w:r>
      <w:r>
        <w:rPr>
          <w:szCs w:val="40"/>
        </w:rPr>
        <w:t xml:space="preserve"> </w:t>
      </w:r>
      <w:r w:rsidRPr="002E50BB">
        <w:rPr>
          <w:szCs w:val="40"/>
        </w:rPr>
        <w:t>đồng</w:t>
      </w:r>
      <w:r>
        <w:rPr>
          <w:szCs w:val="40"/>
        </w:rPr>
        <w:t xml:space="preserve"> b</w:t>
      </w:r>
      <w:r w:rsidRPr="002E50BB">
        <w:rPr>
          <w:szCs w:val="40"/>
        </w:rPr>
        <w:t>ằng</w:t>
      </w:r>
      <w:r>
        <w:rPr>
          <w:szCs w:val="40"/>
        </w:rPr>
        <w:t>, m</w:t>
      </w:r>
      <w:r w:rsidRPr="002E50BB">
        <w:rPr>
          <w:szCs w:val="40"/>
        </w:rPr>
        <w:t>ê</w:t>
      </w:r>
      <w:r>
        <w:rPr>
          <w:szCs w:val="40"/>
        </w:rPr>
        <w:t>nh m</w:t>
      </w:r>
      <w:r w:rsidRPr="002E50BB">
        <w:rPr>
          <w:szCs w:val="40"/>
        </w:rPr>
        <w:t>ô</w:t>
      </w:r>
      <w:r>
        <w:rPr>
          <w:szCs w:val="40"/>
        </w:rPr>
        <w:t>ng h</w:t>
      </w:r>
      <w:r w:rsidRPr="002E50BB">
        <w:rPr>
          <w:szCs w:val="40"/>
        </w:rPr>
        <w:t>ồ</w:t>
      </w:r>
      <w:r>
        <w:rPr>
          <w:szCs w:val="40"/>
        </w:rPr>
        <w:t xml:space="preserve"> n</w:t>
      </w:r>
      <w:r w:rsidRPr="002E50BB">
        <w:rPr>
          <w:szCs w:val="40"/>
        </w:rPr>
        <w:t>ước</w:t>
      </w:r>
      <w:r>
        <w:rPr>
          <w:szCs w:val="40"/>
        </w:rPr>
        <w:t xml:space="preserve"> v</w:t>
      </w:r>
      <w:r w:rsidRPr="002E50BB">
        <w:rPr>
          <w:szCs w:val="40"/>
        </w:rPr>
        <w:t>ới</w:t>
      </w:r>
      <w:r>
        <w:rPr>
          <w:szCs w:val="40"/>
        </w:rPr>
        <w:t xml:space="preserve"> nh</w:t>
      </w:r>
      <w:r w:rsidRPr="002E50BB">
        <w:rPr>
          <w:szCs w:val="40"/>
        </w:rPr>
        <w:t>ững</w:t>
      </w:r>
      <w:r w:rsidR="000A6A82">
        <w:rPr>
          <w:szCs w:val="40"/>
        </w:rPr>
        <w:t xml:space="preserve"> S</w:t>
      </w:r>
      <w:r>
        <w:rPr>
          <w:szCs w:val="40"/>
        </w:rPr>
        <w:t>u</w:t>
      </w:r>
      <w:r w:rsidRPr="002E50BB">
        <w:rPr>
          <w:szCs w:val="40"/>
        </w:rPr>
        <w:t>ối</w:t>
      </w:r>
      <w:r>
        <w:rPr>
          <w:szCs w:val="40"/>
        </w:rPr>
        <w:t xml:space="preserve"> Hai</w:t>
      </w:r>
      <w:r w:rsidR="000A6A82">
        <w:rPr>
          <w:szCs w:val="40"/>
        </w:rPr>
        <w:t xml:space="preserve">, </w:t>
      </w:r>
      <w:r w:rsidR="000A6A82" w:rsidRPr="000A6A82">
        <w:rPr>
          <w:szCs w:val="40"/>
        </w:rPr>
        <w:t>Đồng</w:t>
      </w:r>
      <w:r w:rsidR="000A6A82">
        <w:rPr>
          <w:szCs w:val="40"/>
        </w:rPr>
        <w:t xml:space="preserve">  M</w:t>
      </w:r>
      <w:r w:rsidR="000A6A82" w:rsidRPr="000A6A82">
        <w:rPr>
          <w:szCs w:val="40"/>
        </w:rPr>
        <w:t>ô</w:t>
      </w:r>
      <w:r w:rsidR="000A6A82">
        <w:rPr>
          <w:szCs w:val="40"/>
        </w:rPr>
        <w:t>, Ao Vua</w:t>
      </w:r>
      <w:r w:rsidR="001E1E1A">
        <w:rPr>
          <w:szCs w:val="40"/>
        </w:rPr>
        <w:t xml:space="preserve"> </w:t>
      </w:r>
      <w:r w:rsidR="000A6A82">
        <w:rPr>
          <w:szCs w:val="40"/>
        </w:rPr>
        <w:t>... n</w:t>
      </w:r>
      <w:r w:rsidR="000A6A82" w:rsidRPr="000A6A82">
        <w:rPr>
          <w:szCs w:val="40"/>
        </w:rPr>
        <w:t>ổi</w:t>
      </w:r>
      <w:r w:rsidR="000A6A82">
        <w:rPr>
          <w:szCs w:val="40"/>
        </w:rPr>
        <w:t xml:space="preserve"> ti</w:t>
      </w:r>
      <w:r w:rsidR="000A6A82" w:rsidRPr="000A6A82">
        <w:rPr>
          <w:szCs w:val="40"/>
        </w:rPr>
        <w:t>ếng</w:t>
      </w:r>
      <w:r w:rsidR="000A6A82">
        <w:rPr>
          <w:szCs w:val="40"/>
        </w:rPr>
        <w:t xml:space="preserve"> v</w:t>
      </w:r>
      <w:r w:rsidR="000A6A82" w:rsidRPr="000A6A82">
        <w:rPr>
          <w:szCs w:val="40"/>
        </w:rPr>
        <w:t>ẫy</w:t>
      </w:r>
      <w:r w:rsidR="000A6A82">
        <w:rPr>
          <w:szCs w:val="40"/>
        </w:rPr>
        <w:t xml:space="preserve"> g</w:t>
      </w:r>
      <w:r w:rsidR="000A6A82" w:rsidRPr="000A6A82">
        <w:rPr>
          <w:szCs w:val="40"/>
        </w:rPr>
        <w:t>ọi</w:t>
      </w:r>
      <w:r w:rsidR="000A6A82">
        <w:rPr>
          <w:szCs w:val="40"/>
        </w:rPr>
        <w:t>. M</w:t>
      </w:r>
      <w:r w:rsidR="000A6A82" w:rsidRPr="000A6A82">
        <w:rPr>
          <w:szCs w:val="40"/>
        </w:rPr>
        <w:t>ướt</w:t>
      </w:r>
      <w:r w:rsidR="000A6A82">
        <w:rPr>
          <w:szCs w:val="40"/>
        </w:rPr>
        <w:t xml:space="preserve"> m</w:t>
      </w:r>
      <w:r w:rsidR="000A6A82" w:rsidRPr="000A6A82">
        <w:rPr>
          <w:szCs w:val="40"/>
        </w:rPr>
        <w:t>át</w:t>
      </w:r>
      <w:r w:rsidR="000A6A82">
        <w:rPr>
          <w:szCs w:val="40"/>
        </w:rPr>
        <w:t xml:space="preserve"> r</w:t>
      </w:r>
      <w:r w:rsidR="000A6A82" w:rsidRPr="000A6A82">
        <w:rPr>
          <w:szCs w:val="40"/>
        </w:rPr>
        <w:t>ừng</w:t>
      </w:r>
      <w:r w:rsidR="000A6A82">
        <w:rPr>
          <w:szCs w:val="40"/>
        </w:rPr>
        <w:t xml:space="preserve"> keo nh</w:t>
      </w:r>
      <w:r w:rsidR="000A6A82" w:rsidRPr="000A6A82">
        <w:rPr>
          <w:szCs w:val="40"/>
        </w:rPr>
        <w:t>ững</w:t>
      </w:r>
      <w:r w:rsidR="000A6A82">
        <w:rPr>
          <w:szCs w:val="40"/>
        </w:rPr>
        <w:t xml:space="preserve"> </w:t>
      </w:r>
      <w:r w:rsidR="000A6A82" w:rsidRPr="000A6A82">
        <w:rPr>
          <w:szCs w:val="40"/>
        </w:rPr>
        <w:t>đảo</w:t>
      </w:r>
      <w:r w:rsidR="000A6A82">
        <w:rPr>
          <w:szCs w:val="40"/>
        </w:rPr>
        <w:t xml:space="preserve"> H</w:t>
      </w:r>
      <w:r w:rsidR="000A6A82" w:rsidRPr="000A6A82">
        <w:rPr>
          <w:szCs w:val="40"/>
        </w:rPr>
        <w:t>ồ</w:t>
      </w:r>
      <w:r w:rsidR="000A6A82">
        <w:rPr>
          <w:szCs w:val="40"/>
        </w:rPr>
        <w:t xml:space="preserve">, </w:t>
      </w:r>
      <w:r w:rsidR="000A6A82" w:rsidRPr="000A6A82">
        <w:rPr>
          <w:szCs w:val="40"/>
        </w:rPr>
        <w:t>đảo</w:t>
      </w:r>
      <w:r w:rsidR="000A6A82">
        <w:rPr>
          <w:szCs w:val="40"/>
        </w:rPr>
        <w:t xml:space="preserve"> S</w:t>
      </w:r>
      <w:r w:rsidR="000A6A82" w:rsidRPr="000A6A82">
        <w:rPr>
          <w:szCs w:val="40"/>
        </w:rPr>
        <w:t>ếu</w:t>
      </w:r>
      <w:r w:rsidR="001E1E1A">
        <w:rPr>
          <w:szCs w:val="40"/>
        </w:rPr>
        <w:t xml:space="preserve"> ... xanh ng</w:t>
      </w:r>
      <w:r w:rsidR="001E1E1A" w:rsidRPr="001E1E1A">
        <w:rPr>
          <w:szCs w:val="40"/>
        </w:rPr>
        <w:t>át</w:t>
      </w:r>
      <w:r w:rsidR="001E1E1A">
        <w:rPr>
          <w:szCs w:val="40"/>
        </w:rPr>
        <w:t xml:space="preserve"> b</w:t>
      </w:r>
      <w:r w:rsidR="001E1E1A" w:rsidRPr="001E1E1A">
        <w:rPr>
          <w:szCs w:val="40"/>
        </w:rPr>
        <w:t>ạch</w:t>
      </w:r>
      <w:r w:rsidR="001E1E1A">
        <w:rPr>
          <w:szCs w:val="40"/>
        </w:rPr>
        <w:t xml:space="preserve"> </w:t>
      </w:r>
      <w:r w:rsidR="001E1E1A" w:rsidRPr="001E1E1A">
        <w:rPr>
          <w:szCs w:val="40"/>
        </w:rPr>
        <w:t>đ</w:t>
      </w:r>
      <w:r w:rsidR="001E1E1A">
        <w:rPr>
          <w:szCs w:val="40"/>
        </w:rPr>
        <w:t>àn nh</w:t>
      </w:r>
      <w:r w:rsidR="001E1E1A" w:rsidRPr="001E1E1A">
        <w:rPr>
          <w:szCs w:val="40"/>
        </w:rPr>
        <w:t>ững</w:t>
      </w:r>
      <w:r w:rsidR="001E1E1A">
        <w:rPr>
          <w:szCs w:val="40"/>
        </w:rPr>
        <w:t xml:space="preserve"> </w:t>
      </w:r>
      <w:r w:rsidR="001E1E1A" w:rsidRPr="001E1E1A">
        <w:rPr>
          <w:szCs w:val="40"/>
        </w:rPr>
        <w:t>đồi</w:t>
      </w:r>
      <w:r w:rsidR="001E1E1A">
        <w:rPr>
          <w:szCs w:val="40"/>
        </w:rPr>
        <w:t xml:space="preserve"> M</w:t>
      </w:r>
      <w:r w:rsidR="001E1E1A" w:rsidRPr="001E1E1A">
        <w:rPr>
          <w:szCs w:val="40"/>
        </w:rPr>
        <w:t>ă</w:t>
      </w:r>
      <w:r w:rsidR="001E1E1A">
        <w:rPr>
          <w:szCs w:val="40"/>
        </w:rPr>
        <w:t xml:space="preserve">ng, </w:t>
      </w:r>
      <w:r w:rsidR="001E1E1A" w:rsidRPr="001E1E1A">
        <w:rPr>
          <w:szCs w:val="40"/>
        </w:rPr>
        <w:t>đồi</w:t>
      </w:r>
      <w:r w:rsidR="001E1E1A">
        <w:rPr>
          <w:szCs w:val="40"/>
        </w:rPr>
        <w:t xml:space="preserve"> H</w:t>
      </w:r>
      <w:r w:rsidR="001E1E1A" w:rsidRPr="001E1E1A">
        <w:rPr>
          <w:szCs w:val="40"/>
        </w:rPr>
        <w:t>òn</w:t>
      </w:r>
      <w:r w:rsidR="001E1E1A">
        <w:rPr>
          <w:szCs w:val="40"/>
        </w:rPr>
        <w:t xml:space="preserve"> ... R</w:t>
      </w:r>
      <w:r w:rsidR="001E1E1A" w:rsidRPr="001E1E1A">
        <w:rPr>
          <w:szCs w:val="40"/>
        </w:rPr>
        <w:t>ừng</w:t>
      </w:r>
      <w:r w:rsidR="001E1E1A">
        <w:rPr>
          <w:szCs w:val="40"/>
        </w:rPr>
        <w:t xml:space="preserve"> </w:t>
      </w:r>
      <w:r w:rsidR="001E1E1A" w:rsidRPr="001E1E1A">
        <w:rPr>
          <w:szCs w:val="40"/>
        </w:rPr>
        <w:t>ấu</w:t>
      </w:r>
      <w:r w:rsidR="001E1E1A">
        <w:rPr>
          <w:szCs w:val="40"/>
        </w:rPr>
        <w:t xml:space="preserve"> th</w:t>
      </w:r>
      <w:r w:rsidR="001E1E1A" w:rsidRPr="001E1E1A">
        <w:rPr>
          <w:szCs w:val="40"/>
        </w:rPr>
        <w:t>ơ</w:t>
      </w:r>
      <w:r w:rsidR="001E1E1A">
        <w:rPr>
          <w:szCs w:val="40"/>
        </w:rPr>
        <w:t>, r</w:t>
      </w:r>
      <w:r w:rsidR="001E1E1A" w:rsidRPr="001E1E1A">
        <w:rPr>
          <w:szCs w:val="40"/>
        </w:rPr>
        <w:t>ừng</w:t>
      </w:r>
      <w:r w:rsidR="001E1E1A">
        <w:rPr>
          <w:szCs w:val="40"/>
        </w:rPr>
        <w:t xml:space="preserve"> thanh xu</w:t>
      </w:r>
      <w:r w:rsidR="001E1E1A" w:rsidRPr="001E1E1A">
        <w:rPr>
          <w:szCs w:val="40"/>
        </w:rPr>
        <w:t>â</w:t>
      </w:r>
      <w:r w:rsidR="001E1E1A">
        <w:rPr>
          <w:szCs w:val="40"/>
        </w:rPr>
        <w:t>n. Ph</w:t>
      </w:r>
      <w:r w:rsidR="001E1E1A" w:rsidRPr="001E1E1A">
        <w:rPr>
          <w:szCs w:val="40"/>
        </w:rPr>
        <w:t>ơ</w:t>
      </w:r>
      <w:r w:rsidR="001E1E1A">
        <w:rPr>
          <w:szCs w:val="40"/>
        </w:rPr>
        <w:t>i ph</w:t>
      </w:r>
      <w:r w:rsidR="001E1E1A" w:rsidRPr="001E1E1A">
        <w:rPr>
          <w:szCs w:val="40"/>
        </w:rPr>
        <w:t>ớ</w:t>
      </w:r>
      <w:r w:rsidR="007E054D">
        <w:rPr>
          <w:szCs w:val="40"/>
        </w:rPr>
        <w:t>i</w:t>
      </w:r>
      <w:r w:rsidR="001E1E1A">
        <w:rPr>
          <w:szCs w:val="40"/>
        </w:rPr>
        <w:t xml:space="preserve"> m</w:t>
      </w:r>
      <w:r w:rsidR="001E1E1A" w:rsidRPr="001E1E1A">
        <w:rPr>
          <w:szCs w:val="40"/>
        </w:rPr>
        <w:t>ùa</w:t>
      </w:r>
      <w:r w:rsidR="001E1E1A">
        <w:rPr>
          <w:szCs w:val="40"/>
        </w:rPr>
        <w:t xml:space="preserve"> h</w:t>
      </w:r>
      <w:r w:rsidR="001E1E1A" w:rsidRPr="001E1E1A">
        <w:rPr>
          <w:szCs w:val="40"/>
        </w:rPr>
        <w:t>ội</w:t>
      </w:r>
      <w:r w:rsidR="001E1E1A">
        <w:rPr>
          <w:szCs w:val="40"/>
        </w:rPr>
        <w:t xml:space="preserve"> </w:t>
      </w:r>
      <w:r w:rsidR="001E1E1A" w:rsidRPr="001E1E1A">
        <w:rPr>
          <w:szCs w:val="40"/>
        </w:rPr>
        <w:t>đ</w:t>
      </w:r>
      <w:r w:rsidR="001E1E1A">
        <w:rPr>
          <w:szCs w:val="40"/>
        </w:rPr>
        <w:t>ua chen c</w:t>
      </w:r>
      <w:r w:rsidR="001E1E1A" w:rsidRPr="001E1E1A">
        <w:rPr>
          <w:szCs w:val="40"/>
        </w:rPr>
        <w:t>ủa</w:t>
      </w:r>
      <w:r w:rsidR="001E1E1A">
        <w:rPr>
          <w:szCs w:val="40"/>
        </w:rPr>
        <w:t xml:space="preserve"> c</w:t>
      </w:r>
      <w:r w:rsidR="001E1E1A" w:rsidRPr="001E1E1A">
        <w:rPr>
          <w:szCs w:val="40"/>
        </w:rPr>
        <w:t>â</w:t>
      </w:r>
      <w:r w:rsidR="001E1E1A">
        <w:rPr>
          <w:szCs w:val="40"/>
        </w:rPr>
        <w:t>y c</w:t>
      </w:r>
      <w:r w:rsidR="001E1E1A" w:rsidRPr="001E1E1A">
        <w:rPr>
          <w:szCs w:val="40"/>
        </w:rPr>
        <w:t>ối</w:t>
      </w:r>
      <w:r w:rsidR="0051730A">
        <w:rPr>
          <w:szCs w:val="40"/>
        </w:rPr>
        <w:t>. L</w:t>
      </w:r>
      <w:r w:rsidR="0051730A" w:rsidRPr="0051730A">
        <w:rPr>
          <w:szCs w:val="40"/>
        </w:rPr>
        <w:t>ượn</w:t>
      </w:r>
      <w:r w:rsidR="0051730A">
        <w:rPr>
          <w:szCs w:val="40"/>
        </w:rPr>
        <w:t xml:space="preserve"> gi</w:t>
      </w:r>
      <w:r w:rsidR="0051730A" w:rsidRPr="0051730A">
        <w:rPr>
          <w:szCs w:val="40"/>
        </w:rPr>
        <w:t>ữ</w:t>
      </w:r>
      <w:r w:rsidR="00DB7B40">
        <w:rPr>
          <w:szCs w:val="40"/>
        </w:rPr>
        <w:t>a nh</w:t>
      </w:r>
      <w:r w:rsidR="00DB7B40" w:rsidRPr="00DB7B40">
        <w:rPr>
          <w:szCs w:val="40"/>
        </w:rPr>
        <w:t>ữn</w:t>
      </w:r>
      <w:r w:rsidR="00DB7B40">
        <w:rPr>
          <w:szCs w:val="40"/>
        </w:rPr>
        <w:t>g</w:t>
      </w:r>
      <w:r w:rsidR="0051730A">
        <w:rPr>
          <w:szCs w:val="40"/>
        </w:rPr>
        <w:t xml:space="preserve"> h</w:t>
      </w:r>
      <w:r w:rsidR="0051730A" w:rsidRPr="0051730A">
        <w:rPr>
          <w:szCs w:val="40"/>
        </w:rPr>
        <w:t>ồ</w:t>
      </w:r>
      <w:r w:rsidR="0051730A">
        <w:rPr>
          <w:szCs w:val="40"/>
        </w:rPr>
        <w:t xml:space="preserve"> n</w:t>
      </w:r>
      <w:r w:rsidR="0051730A" w:rsidRPr="0051730A">
        <w:rPr>
          <w:szCs w:val="40"/>
        </w:rPr>
        <w:t>ước</w:t>
      </w:r>
      <w:r w:rsidR="0051730A">
        <w:rPr>
          <w:szCs w:val="40"/>
        </w:rPr>
        <w:t xml:space="preserve"> v</w:t>
      </w:r>
      <w:r w:rsidR="0051730A" w:rsidRPr="0051730A">
        <w:rPr>
          <w:szCs w:val="40"/>
        </w:rPr>
        <w:t>òng</w:t>
      </w:r>
      <w:r w:rsidR="0051730A">
        <w:rPr>
          <w:szCs w:val="40"/>
        </w:rPr>
        <w:t xml:space="preserve"> quanh </w:t>
      </w:r>
      <w:r w:rsidR="0051730A" w:rsidRPr="0051730A">
        <w:rPr>
          <w:szCs w:val="40"/>
        </w:rPr>
        <w:t>đảo</w:t>
      </w:r>
      <w:r w:rsidR="0051730A">
        <w:rPr>
          <w:szCs w:val="40"/>
        </w:rPr>
        <w:t xml:space="preserve"> cao h</w:t>
      </w:r>
      <w:r w:rsidR="0051730A" w:rsidRPr="0051730A">
        <w:rPr>
          <w:szCs w:val="40"/>
        </w:rPr>
        <w:t>ồ</w:t>
      </w:r>
      <w:r w:rsidR="0051730A">
        <w:rPr>
          <w:szCs w:val="40"/>
        </w:rPr>
        <w:t xml:space="preserve"> th</w:t>
      </w:r>
      <w:r w:rsidR="0051730A" w:rsidRPr="0051730A">
        <w:rPr>
          <w:szCs w:val="40"/>
        </w:rPr>
        <w:t>ấp</w:t>
      </w:r>
      <w:r w:rsidR="0051730A">
        <w:rPr>
          <w:szCs w:val="40"/>
        </w:rPr>
        <w:t xml:space="preserve"> l</w:t>
      </w:r>
      <w:r w:rsidR="0051730A" w:rsidRPr="0051730A">
        <w:rPr>
          <w:szCs w:val="40"/>
        </w:rPr>
        <w:t>à</w:t>
      </w:r>
      <w:r w:rsidR="0051730A">
        <w:rPr>
          <w:szCs w:val="40"/>
        </w:rPr>
        <w:t xml:space="preserve"> nh</w:t>
      </w:r>
      <w:r w:rsidR="0051730A" w:rsidRPr="0051730A">
        <w:rPr>
          <w:szCs w:val="40"/>
        </w:rPr>
        <w:t>ững</w:t>
      </w:r>
      <w:r w:rsidR="0051730A">
        <w:rPr>
          <w:szCs w:val="40"/>
        </w:rPr>
        <w:t xml:space="preserve"> con thuy</w:t>
      </w:r>
      <w:r w:rsidR="0051730A" w:rsidRPr="0051730A">
        <w:rPr>
          <w:szCs w:val="40"/>
        </w:rPr>
        <w:t>ền</w:t>
      </w:r>
      <w:r w:rsidR="0051730A">
        <w:rPr>
          <w:szCs w:val="40"/>
        </w:rPr>
        <w:t xml:space="preserve"> m</w:t>
      </w:r>
      <w:r w:rsidR="0051730A" w:rsidRPr="0051730A">
        <w:rPr>
          <w:szCs w:val="40"/>
        </w:rPr>
        <w:t>ỏng</w:t>
      </w:r>
      <w:r w:rsidR="0051730A">
        <w:rPr>
          <w:szCs w:val="40"/>
        </w:rPr>
        <w:t xml:space="preserve"> manh, nh</w:t>
      </w:r>
      <w:r w:rsidR="0051730A" w:rsidRPr="0051730A">
        <w:rPr>
          <w:szCs w:val="40"/>
        </w:rPr>
        <w:t>ững</w:t>
      </w:r>
      <w:r w:rsidR="0051730A">
        <w:rPr>
          <w:szCs w:val="40"/>
        </w:rPr>
        <w:t xml:space="preserve"> chi</w:t>
      </w:r>
      <w:r w:rsidR="0051730A" w:rsidRPr="0051730A">
        <w:rPr>
          <w:szCs w:val="40"/>
        </w:rPr>
        <w:t>ếc</w:t>
      </w:r>
      <w:r w:rsidR="0051730A">
        <w:rPr>
          <w:szCs w:val="40"/>
        </w:rPr>
        <w:t xml:space="preserve"> ca</w:t>
      </w:r>
      <w:r w:rsidR="00DB7B40">
        <w:rPr>
          <w:szCs w:val="40"/>
        </w:rPr>
        <w:t>-</w:t>
      </w:r>
      <w:r w:rsidR="0051730A">
        <w:rPr>
          <w:szCs w:val="40"/>
        </w:rPr>
        <w:t>n</w:t>
      </w:r>
      <w:r w:rsidR="0051730A" w:rsidRPr="0051730A">
        <w:rPr>
          <w:szCs w:val="40"/>
        </w:rPr>
        <w:t>ô</w:t>
      </w:r>
      <w:r w:rsidR="0051730A">
        <w:rPr>
          <w:szCs w:val="40"/>
        </w:rPr>
        <w:t xml:space="preserve"> r</w:t>
      </w:r>
      <w:r w:rsidR="0051730A" w:rsidRPr="0051730A">
        <w:rPr>
          <w:szCs w:val="40"/>
        </w:rPr>
        <w:t>ẽ</w:t>
      </w:r>
      <w:r w:rsidR="0051730A">
        <w:rPr>
          <w:szCs w:val="40"/>
        </w:rPr>
        <w:t xml:space="preserve"> s</w:t>
      </w:r>
      <w:r w:rsidR="0051730A" w:rsidRPr="0051730A">
        <w:rPr>
          <w:szCs w:val="40"/>
        </w:rPr>
        <w:t>óng</w:t>
      </w:r>
      <w:r w:rsidR="003B7037">
        <w:rPr>
          <w:szCs w:val="40"/>
        </w:rPr>
        <w:t xml:space="preserve"> ch</w:t>
      </w:r>
      <w:r w:rsidR="003B7037" w:rsidRPr="003B7037">
        <w:rPr>
          <w:szCs w:val="40"/>
        </w:rPr>
        <w:t>ở</w:t>
      </w:r>
      <w:r w:rsidR="003B7037">
        <w:rPr>
          <w:szCs w:val="40"/>
        </w:rPr>
        <w:t xml:space="preserve"> du kh</w:t>
      </w:r>
      <w:r w:rsidR="003B7037" w:rsidRPr="003B7037">
        <w:rPr>
          <w:szCs w:val="40"/>
        </w:rPr>
        <w:t>ách</w:t>
      </w:r>
      <w:r w:rsidR="003B7037">
        <w:rPr>
          <w:szCs w:val="40"/>
        </w:rPr>
        <w:t xml:space="preserve"> d</w:t>
      </w:r>
      <w:r w:rsidR="003B7037" w:rsidRPr="003B7037">
        <w:rPr>
          <w:szCs w:val="40"/>
        </w:rPr>
        <w:t>ạo</w:t>
      </w:r>
      <w:r w:rsidR="003B7037">
        <w:rPr>
          <w:szCs w:val="40"/>
        </w:rPr>
        <w:t xml:space="preserve"> ch</w:t>
      </w:r>
      <w:r w:rsidR="003B7037" w:rsidRPr="003B7037">
        <w:rPr>
          <w:szCs w:val="40"/>
        </w:rPr>
        <w:t>ơ</w:t>
      </w:r>
      <w:r w:rsidR="003B7037">
        <w:rPr>
          <w:szCs w:val="40"/>
        </w:rPr>
        <w:t>i nh</w:t>
      </w:r>
      <w:r w:rsidR="003B7037" w:rsidRPr="003B7037">
        <w:rPr>
          <w:szCs w:val="40"/>
        </w:rPr>
        <w:t>ìn</w:t>
      </w:r>
      <w:r w:rsidR="003B7037">
        <w:rPr>
          <w:szCs w:val="40"/>
        </w:rPr>
        <w:t xml:space="preserve"> ng</w:t>
      </w:r>
      <w:r w:rsidR="003B7037" w:rsidRPr="003B7037">
        <w:rPr>
          <w:szCs w:val="40"/>
        </w:rPr>
        <w:t>ắm</w:t>
      </w:r>
      <w:r w:rsidR="003B7037">
        <w:rPr>
          <w:szCs w:val="40"/>
        </w:rPr>
        <w:t>. H</w:t>
      </w:r>
      <w:r w:rsidR="003B7037" w:rsidRPr="003B7037">
        <w:rPr>
          <w:szCs w:val="40"/>
        </w:rPr>
        <w:t>ơ</w:t>
      </w:r>
      <w:r w:rsidR="003B7037">
        <w:rPr>
          <w:szCs w:val="40"/>
        </w:rPr>
        <w:t>n m</w:t>
      </w:r>
      <w:r w:rsidR="003B7037" w:rsidRPr="003B7037">
        <w:rPr>
          <w:szCs w:val="40"/>
        </w:rPr>
        <w:t>ột</w:t>
      </w:r>
      <w:r w:rsidR="003B7037">
        <w:rPr>
          <w:szCs w:val="40"/>
        </w:rPr>
        <w:t xml:space="preserve"> ngh</w:t>
      </w:r>
      <w:r w:rsidR="003B7037" w:rsidRPr="003B7037">
        <w:rPr>
          <w:szCs w:val="40"/>
        </w:rPr>
        <w:t>ìn</w:t>
      </w:r>
      <w:r w:rsidR="003B7037">
        <w:rPr>
          <w:szCs w:val="40"/>
        </w:rPr>
        <w:t xml:space="preserve"> h</w:t>
      </w:r>
      <w:r w:rsidR="003B7037" w:rsidRPr="003B7037">
        <w:rPr>
          <w:szCs w:val="40"/>
        </w:rPr>
        <w:t>éc</w:t>
      </w:r>
      <w:r w:rsidR="001C301C">
        <w:rPr>
          <w:szCs w:val="40"/>
        </w:rPr>
        <w:t>-</w:t>
      </w:r>
      <w:r w:rsidR="003B7037">
        <w:rPr>
          <w:szCs w:val="40"/>
        </w:rPr>
        <w:t>ta h</w:t>
      </w:r>
      <w:r w:rsidR="003B7037" w:rsidRPr="003B7037">
        <w:rPr>
          <w:szCs w:val="40"/>
        </w:rPr>
        <w:t>ồ</w:t>
      </w:r>
      <w:r w:rsidR="003B7037">
        <w:rPr>
          <w:szCs w:val="40"/>
        </w:rPr>
        <w:t xml:space="preserve"> n</w:t>
      </w:r>
      <w:r w:rsidR="003B7037" w:rsidRPr="003B7037">
        <w:rPr>
          <w:szCs w:val="40"/>
        </w:rPr>
        <w:t>ước</w:t>
      </w:r>
      <w:r w:rsidR="003B7037">
        <w:rPr>
          <w:szCs w:val="40"/>
        </w:rPr>
        <w:t xml:space="preserve"> l</w:t>
      </w:r>
      <w:r w:rsidR="003B7037" w:rsidRPr="003B7037">
        <w:rPr>
          <w:szCs w:val="40"/>
        </w:rPr>
        <w:t>ọc</w:t>
      </w:r>
      <w:r w:rsidR="003B7037">
        <w:rPr>
          <w:szCs w:val="40"/>
        </w:rPr>
        <w:t xml:space="preserve"> qua t</w:t>
      </w:r>
      <w:r w:rsidR="003B7037" w:rsidRPr="003B7037">
        <w:rPr>
          <w:szCs w:val="40"/>
        </w:rPr>
        <w:t>ầng</w:t>
      </w:r>
      <w:r w:rsidR="003B7037">
        <w:rPr>
          <w:szCs w:val="40"/>
        </w:rPr>
        <w:t xml:space="preserve"> </w:t>
      </w:r>
      <w:r w:rsidR="003B7037" w:rsidRPr="003B7037">
        <w:rPr>
          <w:szCs w:val="40"/>
        </w:rPr>
        <w:t>đá</w:t>
      </w:r>
      <w:r w:rsidR="003B7037">
        <w:rPr>
          <w:szCs w:val="40"/>
        </w:rPr>
        <w:t xml:space="preserve"> ong m</w:t>
      </w:r>
      <w:r w:rsidR="003B7037" w:rsidRPr="003B7037">
        <w:rPr>
          <w:szCs w:val="40"/>
        </w:rPr>
        <w:t>át</w:t>
      </w:r>
      <w:r w:rsidR="003B7037">
        <w:rPr>
          <w:szCs w:val="40"/>
        </w:rPr>
        <w:t xml:space="preserve"> r</w:t>
      </w:r>
      <w:r w:rsidR="003B7037" w:rsidRPr="003B7037">
        <w:rPr>
          <w:szCs w:val="40"/>
        </w:rPr>
        <w:t>ượi</w:t>
      </w:r>
      <w:r w:rsidR="001C301C">
        <w:rPr>
          <w:szCs w:val="40"/>
        </w:rPr>
        <w:t>, trong veo, soi b</w:t>
      </w:r>
      <w:r w:rsidR="001C301C" w:rsidRPr="001C301C">
        <w:rPr>
          <w:szCs w:val="40"/>
        </w:rPr>
        <w:t>óng</w:t>
      </w:r>
      <w:r w:rsidR="001C301C">
        <w:rPr>
          <w:szCs w:val="40"/>
        </w:rPr>
        <w:t xml:space="preserve"> b</w:t>
      </w:r>
      <w:r w:rsidR="001C301C" w:rsidRPr="001C301C">
        <w:rPr>
          <w:szCs w:val="40"/>
        </w:rPr>
        <w:t>ầu</w:t>
      </w:r>
      <w:r w:rsidR="001C301C">
        <w:rPr>
          <w:szCs w:val="40"/>
        </w:rPr>
        <w:t xml:space="preserve"> tr</w:t>
      </w:r>
      <w:r w:rsidR="001C301C" w:rsidRPr="001C301C">
        <w:rPr>
          <w:szCs w:val="40"/>
        </w:rPr>
        <w:t>ời</w:t>
      </w:r>
      <w:r w:rsidR="001C301C">
        <w:rPr>
          <w:szCs w:val="40"/>
        </w:rPr>
        <w:t xml:space="preserve"> th</w:t>
      </w:r>
      <w:r w:rsidR="001C301C" w:rsidRPr="001C301C">
        <w:rPr>
          <w:szCs w:val="40"/>
        </w:rPr>
        <w:t>ă</w:t>
      </w:r>
      <w:r w:rsidR="001C301C">
        <w:rPr>
          <w:szCs w:val="40"/>
        </w:rPr>
        <w:t>m th</w:t>
      </w:r>
      <w:r w:rsidR="001C301C" w:rsidRPr="001C301C">
        <w:rPr>
          <w:szCs w:val="40"/>
        </w:rPr>
        <w:t>ẳm</w:t>
      </w:r>
      <w:r w:rsidR="001C301C">
        <w:rPr>
          <w:szCs w:val="40"/>
        </w:rPr>
        <w:t>, ch</w:t>
      </w:r>
      <w:r w:rsidR="001C301C" w:rsidRPr="001C301C">
        <w:rPr>
          <w:szCs w:val="40"/>
        </w:rPr>
        <w:t>ập</w:t>
      </w:r>
      <w:r w:rsidR="001C301C">
        <w:rPr>
          <w:szCs w:val="40"/>
        </w:rPr>
        <w:t xml:space="preserve"> ch</w:t>
      </w:r>
      <w:r w:rsidR="001C301C" w:rsidRPr="001C301C">
        <w:rPr>
          <w:szCs w:val="40"/>
        </w:rPr>
        <w:t>ờn</w:t>
      </w:r>
      <w:r w:rsidR="001C301C">
        <w:rPr>
          <w:szCs w:val="40"/>
        </w:rPr>
        <w:t xml:space="preserve"> c</w:t>
      </w:r>
      <w:r w:rsidR="001C301C" w:rsidRPr="001C301C">
        <w:rPr>
          <w:szCs w:val="40"/>
        </w:rPr>
        <w:t>ánh</w:t>
      </w:r>
      <w:r w:rsidR="001C301C">
        <w:rPr>
          <w:szCs w:val="40"/>
        </w:rPr>
        <w:t xml:space="preserve"> chim bay m</w:t>
      </w:r>
      <w:r w:rsidR="001C301C" w:rsidRPr="001C301C">
        <w:rPr>
          <w:szCs w:val="40"/>
        </w:rPr>
        <w:t>ỏi</w:t>
      </w:r>
      <w:r w:rsidR="001C301C">
        <w:rPr>
          <w:szCs w:val="40"/>
        </w:rPr>
        <w:t>. L</w:t>
      </w:r>
      <w:r w:rsidR="001C301C" w:rsidRPr="001C301C">
        <w:rPr>
          <w:szCs w:val="40"/>
        </w:rPr>
        <w:t>ác</w:t>
      </w:r>
      <w:r w:rsidR="001C301C">
        <w:rPr>
          <w:szCs w:val="40"/>
        </w:rPr>
        <w:t xml:space="preserve"> </w:t>
      </w:r>
      <w:r w:rsidR="001C301C" w:rsidRPr="001C301C">
        <w:rPr>
          <w:szCs w:val="40"/>
        </w:rPr>
        <w:t>đác</w:t>
      </w:r>
      <w:r w:rsidR="001C301C">
        <w:rPr>
          <w:szCs w:val="40"/>
        </w:rPr>
        <w:t xml:space="preserve"> trong c</w:t>
      </w:r>
      <w:r w:rsidR="001C301C" w:rsidRPr="001C301C">
        <w:rPr>
          <w:szCs w:val="40"/>
        </w:rPr>
        <w:t>ánh</w:t>
      </w:r>
      <w:r w:rsidR="001C301C">
        <w:rPr>
          <w:szCs w:val="40"/>
        </w:rPr>
        <w:t xml:space="preserve"> r</w:t>
      </w:r>
      <w:r w:rsidR="001C301C" w:rsidRPr="001C301C">
        <w:rPr>
          <w:szCs w:val="40"/>
        </w:rPr>
        <w:t>ừng</w:t>
      </w:r>
      <w:r w:rsidR="001C301C">
        <w:rPr>
          <w:szCs w:val="40"/>
        </w:rPr>
        <w:t xml:space="preserve"> tr</w:t>
      </w:r>
      <w:r w:rsidR="001C301C" w:rsidRPr="001C301C">
        <w:rPr>
          <w:szCs w:val="40"/>
        </w:rPr>
        <w:t>ẻ</w:t>
      </w:r>
      <w:r w:rsidR="001C301C">
        <w:rPr>
          <w:szCs w:val="40"/>
        </w:rPr>
        <w:t xml:space="preserve"> trung l</w:t>
      </w:r>
      <w:r w:rsidR="001C301C" w:rsidRPr="001C301C">
        <w:rPr>
          <w:szCs w:val="40"/>
        </w:rPr>
        <w:t>à</w:t>
      </w:r>
      <w:r w:rsidR="001C301C">
        <w:rPr>
          <w:szCs w:val="40"/>
        </w:rPr>
        <w:t xml:space="preserve"> nh</w:t>
      </w:r>
      <w:r w:rsidR="001C301C" w:rsidRPr="001C301C">
        <w:rPr>
          <w:szCs w:val="40"/>
        </w:rPr>
        <w:t>ững</w:t>
      </w:r>
      <w:r w:rsidR="001C301C">
        <w:rPr>
          <w:szCs w:val="40"/>
        </w:rPr>
        <w:t xml:space="preserve"> c</w:t>
      </w:r>
      <w:r w:rsidR="001C301C" w:rsidRPr="001C301C">
        <w:rPr>
          <w:szCs w:val="40"/>
        </w:rPr>
        <w:t>ă</w:t>
      </w:r>
      <w:r w:rsidR="001C301C">
        <w:rPr>
          <w:szCs w:val="40"/>
        </w:rPr>
        <w:t>n nh</w:t>
      </w:r>
      <w:r w:rsidR="001C301C" w:rsidRPr="001C301C">
        <w:rPr>
          <w:szCs w:val="40"/>
        </w:rPr>
        <w:t>à</w:t>
      </w:r>
      <w:r w:rsidR="001C301C">
        <w:rPr>
          <w:szCs w:val="40"/>
        </w:rPr>
        <w:t xml:space="preserve"> g</w:t>
      </w:r>
      <w:r w:rsidR="001C301C" w:rsidRPr="001C301C">
        <w:rPr>
          <w:szCs w:val="40"/>
        </w:rPr>
        <w:t>ỗ</w:t>
      </w:r>
      <w:r w:rsidR="001C301C">
        <w:rPr>
          <w:szCs w:val="40"/>
        </w:rPr>
        <w:t xml:space="preserve"> xinh x</w:t>
      </w:r>
      <w:r w:rsidR="001C301C" w:rsidRPr="001C301C">
        <w:rPr>
          <w:szCs w:val="40"/>
        </w:rPr>
        <w:t>ắn</w:t>
      </w:r>
      <w:r w:rsidR="001C301C">
        <w:rPr>
          <w:szCs w:val="40"/>
        </w:rPr>
        <w:t>. ti</w:t>
      </w:r>
      <w:r w:rsidR="001C301C" w:rsidRPr="001C301C">
        <w:rPr>
          <w:szCs w:val="40"/>
        </w:rPr>
        <w:t>ếng</w:t>
      </w:r>
      <w:r w:rsidR="001C301C">
        <w:rPr>
          <w:szCs w:val="40"/>
        </w:rPr>
        <w:t xml:space="preserve"> chim g</w:t>
      </w:r>
      <w:r w:rsidR="001C301C" w:rsidRPr="001C301C">
        <w:rPr>
          <w:szCs w:val="40"/>
        </w:rPr>
        <w:t>ù</w:t>
      </w:r>
      <w:r w:rsidR="001C301C">
        <w:rPr>
          <w:szCs w:val="40"/>
        </w:rPr>
        <w:t>, chim g</w:t>
      </w:r>
      <w:r w:rsidR="001C301C" w:rsidRPr="001C301C">
        <w:rPr>
          <w:szCs w:val="40"/>
        </w:rPr>
        <w:t>áy</w:t>
      </w:r>
      <w:r w:rsidR="00F7305A">
        <w:rPr>
          <w:szCs w:val="40"/>
        </w:rPr>
        <w:t>,</w:t>
      </w:r>
      <w:r w:rsidR="001C301C">
        <w:rPr>
          <w:szCs w:val="40"/>
        </w:rPr>
        <w:t xml:space="preserve"> khi g</w:t>
      </w:r>
      <w:r w:rsidR="001C301C" w:rsidRPr="001C301C">
        <w:rPr>
          <w:szCs w:val="40"/>
        </w:rPr>
        <w:t>ần</w:t>
      </w:r>
      <w:r w:rsidR="001C301C">
        <w:rPr>
          <w:szCs w:val="40"/>
        </w:rPr>
        <w:t>, khi xa</w:t>
      </w:r>
      <w:r w:rsidR="00F7305A">
        <w:rPr>
          <w:szCs w:val="40"/>
        </w:rPr>
        <w:t xml:space="preserve"> nh</w:t>
      </w:r>
      <w:r w:rsidR="00F7305A" w:rsidRPr="00F7305A">
        <w:rPr>
          <w:szCs w:val="40"/>
        </w:rPr>
        <w:t>ư</w:t>
      </w:r>
      <w:r w:rsidR="00F7305A">
        <w:rPr>
          <w:szCs w:val="40"/>
        </w:rPr>
        <w:t xml:space="preserve"> m</w:t>
      </w:r>
      <w:r w:rsidR="00F7305A" w:rsidRPr="00F7305A">
        <w:rPr>
          <w:szCs w:val="40"/>
        </w:rPr>
        <w:t>ở</w:t>
      </w:r>
      <w:r w:rsidR="00F7305A">
        <w:rPr>
          <w:szCs w:val="40"/>
        </w:rPr>
        <w:t xml:space="preserve"> r</w:t>
      </w:r>
      <w:r w:rsidR="00F7305A" w:rsidRPr="00F7305A">
        <w:rPr>
          <w:szCs w:val="40"/>
        </w:rPr>
        <w:t>ộng</w:t>
      </w:r>
      <w:r w:rsidR="00F7305A">
        <w:rPr>
          <w:szCs w:val="40"/>
        </w:rPr>
        <w:t xml:space="preserve"> m</w:t>
      </w:r>
      <w:r w:rsidR="00F7305A" w:rsidRPr="00F7305A">
        <w:rPr>
          <w:szCs w:val="40"/>
        </w:rPr>
        <w:t>ãi</w:t>
      </w:r>
      <w:r w:rsidR="00F7305A">
        <w:rPr>
          <w:szCs w:val="40"/>
        </w:rPr>
        <w:t xml:space="preserve"> ra kh</w:t>
      </w:r>
      <w:r w:rsidR="00F7305A" w:rsidRPr="00F7305A">
        <w:rPr>
          <w:szCs w:val="40"/>
        </w:rPr>
        <w:t>ô</w:t>
      </w:r>
      <w:r w:rsidR="00F7305A">
        <w:rPr>
          <w:szCs w:val="40"/>
        </w:rPr>
        <w:t>ng gian m</w:t>
      </w:r>
      <w:r w:rsidR="00F7305A" w:rsidRPr="00F7305A">
        <w:rPr>
          <w:szCs w:val="40"/>
        </w:rPr>
        <w:t>ùa</w:t>
      </w:r>
      <w:r w:rsidR="00F7305A">
        <w:rPr>
          <w:szCs w:val="40"/>
        </w:rPr>
        <w:t xml:space="preserve"> thu x</w:t>
      </w:r>
      <w:r w:rsidR="00F7305A" w:rsidRPr="00F7305A">
        <w:rPr>
          <w:szCs w:val="40"/>
        </w:rPr>
        <w:t>ứ</w:t>
      </w:r>
      <w:r w:rsidR="00F7305A">
        <w:rPr>
          <w:szCs w:val="40"/>
        </w:rPr>
        <w:t xml:space="preserve"> </w:t>
      </w:r>
      <w:r w:rsidR="00F7305A" w:rsidRPr="00F7305A">
        <w:rPr>
          <w:szCs w:val="40"/>
        </w:rPr>
        <w:t>Đ</w:t>
      </w:r>
      <w:r w:rsidR="00F7305A">
        <w:rPr>
          <w:szCs w:val="40"/>
        </w:rPr>
        <w:t>o</w:t>
      </w:r>
      <w:r w:rsidR="00F7305A" w:rsidRPr="00F7305A">
        <w:rPr>
          <w:szCs w:val="40"/>
        </w:rPr>
        <w:t>ài</w:t>
      </w:r>
      <w:r w:rsidR="00F7305A">
        <w:rPr>
          <w:szCs w:val="40"/>
        </w:rPr>
        <w:t xml:space="preserve">. </w:t>
      </w:r>
    </w:p>
    <w:p w:rsidR="00F7305A" w:rsidRDefault="00256178" w:rsidP="00D92955">
      <w:pPr>
        <w:jc w:val="both"/>
        <w:rPr>
          <w:i/>
          <w:szCs w:val="40"/>
        </w:rPr>
      </w:pPr>
      <w:r>
        <w:rPr>
          <w:i/>
          <w:szCs w:val="40"/>
        </w:rPr>
        <w:t xml:space="preserve">                                                                                                 </w:t>
      </w:r>
      <w:r w:rsidR="00F7305A" w:rsidRPr="00F7305A">
        <w:rPr>
          <w:i/>
          <w:szCs w:val="40"/>
        </w:rPr>
        <w:t>Theo Võ Văn Trực</w:t>
      </w:r>
    </w:p>
    <w:p w:rsidR="00656979" w:rsidRPr="00656979" w:rsidRDefault="00656979" w:rsidP="00D92955">
      <w:pPr>
        <w:jc w:val="both"/>
        <w:rPr>
          <w:b/>
          <w:i/>
          <w:szCs w:val="40"/>
        </w:rPr>
      </w:pPr>
      <w:r w:rsidRPr="00656979">
        <w:rPr>
          <w:b/>
          <w:i/>
          <w:szCs w:val="40"/>
        </w:rPr>
        <w:t>- Dựa vào bài đọc trên, làm các bài tập sau:</w:t>
      </w:r>
    </w:p>
    <w:p w:rsidR="00656979" w:rsidRPr="00656979" w:rsidRDefault="00656979" w:rsidP="00D92955">
      <w:pPr>
        <w:jc w:val="both"/>
        <w:rPr>
          <w:b/>
          <w:szCs w:val="40"/>
        </w:rPr>
      </w:pPr>
      <w:r w:rsidRPr="00656979">
        <w:rPr>
          <w:b/>
          <w:szCs w:val="40"/>
        </w:rPr>
        <w:t>Câu 1: Khoanh tròn vào chữ cái trước ý trả lời đúng:</w:t>
      </w:r>
    </w:p>
    <w:p w:rsidR="00656979" w:rsidRDefault="008D675D" w:rsidP="00D92955">
      <w:pPr>
        <w:jc w:val="both"/>
        <w:rPr>
          <w:b/>
          <w:szCs w:val="40"/>
        </w:rPr>
      </w:pPr>
      <w:r>
        <w:rPr>
          <w:b/>
          <w:szCs w:val="40"/>
        </w:rPr>
        <w:t xml:space="preserve">     </w:t>
      </w:r>
      <w:r w:rsidR="00656979" w:rsidRPr="00656979">
        <w:rPr>
          <w:b/>
          <w:szCs w:val="40"/>
        </w:rPr>
        <w:t xml:space="preserve">1. </w:t>
      </w:r>
      <w:r w:rsidR="00570D6B">
        <w:rPr>
          <w:b/>
          <w:szCs w:val="40"/>
        </w:rPr>
        <w:t>B</w:t>
      </w:r>
      <w:r w:rsidR="00570D6B" w:rsidRPr="00570D6B">
        <w:rPr>
          <w:b/>
          <w:szCs w:val="40"/>
        </w:rPr>
        <w:t>ài</w:t>
      </w:r>
      <w:r w:rsidR="00570D6B">
        <w:rPr>
          <w:b/>
          <w:szCs w:val="40"/>
        </w:rPr>
        <w:t xml:space="preserve"> v</w:t>
      </w:r>
      <w:r w:rsidR="00570D6B" w:rsidRPr="00570D6B">
        <w:rPr>
          <w:b/>
          <w:szCs w:val="40"/>
        </w:rPr>
        <w:t>ă</w:t>
      </w:r>
      <w:r w:rsidR="00570D6B">
        <w:rPr>
          <w:b/>
          <w:szCs w:val="40"/>
        </w:rPr>
        <w:t>n tr</w:t>
      </w:r>
      <w:r w:rsidR="00570D6B" w:rsidRPr="00570D6B">
        <w:rPr>
          <w:b/>
          <w:szCs w:val="40"/>
        </w:rPr>
        <w:t>ê</w:t>
      </w:r>
      <w:r w:rsidR="00570D6B">
        <w:rPr>
          <w:b/>
          <w:szCs w:val="40"/>
        </w:rPr>
        <w:t>n mi</w:t>
      </w:r>
      <w:r w:rsidR="00570D6B" w:rsidRPr="00570D6B">
        <w:rPr>
          <w:b/>
          <w:szCs w:val="40"/>
        </w:rPr>
        <w:t>ê</w:t>
      </w:r>
      <w:r w:rsidR="00570D6B">
        <w:rPr>
          <w:b/>
          <w:szCs w:val="40"/>
        </w:rPr>
        <w:t>u t</w:t>
      </w:r>
      <w:r w:rsidR="00570D6B" w:rsidRPr="00570D6B">
        <w:rPr>
          <w:b/>
          <w:szCs w:val="40"/>
        </w:rPr>
        <w:t>ả</w:t>
      </w:r>
      <w:r w:rsidR="00570D6B">
        <w:rPr>
          <w:b/>
          <w:szCs w:val="40"/>
        </w:rPr>
        <w:t xml:space="preserve"> c</w:t>
      </w:r>
      <w:r w:rsidR="00570D6B" w:rsidRPr="00570D6B">
        <w:rPr>
          <w:b/>
          <w:szCs w:val="40"/>
        </w:rPr>
        <w:t>ảnh</w:t>
      </w:r>
      <w:r w:rsidR="00570D6B">
        <w:rPr>
          <w:b/>
          <w:szCs w:val="40"/>
        </w:rPr>
        <w:t xml:space="preserve"> </w:t>
      </w:r>
      <w:r w:rsidR="00570D6B" w:rsidRPr="00570D6B">
        <w:rPr>
          <w:b/>
          <w:szCs w:val="40"/>
        </w:rPr>
        <w:t>đẹp</w:t>
      </w:r>
      <w:r w:rsidR="00570D6B">
        <w:rPr>
          <w:b/>
          <w:szCs w:val="40"/>
        </w:rPr>
        <w:t xml:space="preserve"> c</w:t>
      </w:r>
      <w:r w:rsidR="00570D6B" w:rsidRPr="00570D6B">
        <w:rPr>
          <w:b/>
          <w:szCs w:val="40"/>
        </w:rPr>
        <w:t>ủa</w:t>
      </w:r>
      <w:r w:rsidR="00570D6B">
        <w:rPr>
          <w:b/>
          <w:szCs w:val="40"/>
        </w:rPr>
        <w:t xml:space="preserve"> Ba V</w:t>
      </w:r>
      <w:r w:rsidR="00570D6B" w:rsidRPr="00570D6B">
        <w:rPr>
          <w:b/>
          <w:szCs w:val="40"/>
        </w:rPr>
        <w:t>ì</w:t>
      </w:r>
      <w:r w:rsidR="00570D6B">
        <w:rPr>
          <w:b/>
          <w:szCs w:val="40"/>
        </w:rPr>
        <w:t xml:space="preserve"> v</w:t>
      </w:r>
      <w:r w:rsidR="00570D6B" w:rsidRPr="00570D6B">
        <w:rPr>
          <w:b/>
          <w:szCs w:val="40"/>
        </w:rPr>
        <w:t>ào</w:t>
      </w:r>
      <w:r w:rsidR="00570D6B">
        <w:rPr>
          <w:b/>
          <w:szCs w:val="40"/>
        </w:rPr>
        <w:t xml:space="preserve"> m</w:t>
      </w:r>
      <w:r w:rsidR="00570D6B" w:rsidRPr="00570D6B">
        <w:rPr>
          <w:b/>
          <w:szCs w:val="40"/>
        </w:rPr>
        <w:t>ùa</w:t>
      </w:r>
      <w:r w:rsidR="00570D6B">
        <w:rPr>
          <w:b/>
          <w:szCs w:val="40"/>
        </w:rPr>
        <w:t xml:space="preserve"> n</w:t>
      </w:r>
      <w:r w:rsidR="00570D6B" w:rsidRPr="00570D6B">
        <w:rPr>
          <w:b/>
          <w:szCs w:val="40"/>
        </w:rPr>
        <w:t>ào</w:t>
      </w:r>
      <w:r w:rsidR="00570D6B">
        <w:rPr>
          <w:b/>
          <w:szCs w:val="40"/>
        </w:rPr>
        <w:t xml:space="preserve"> ?</w:t>
      </w:r>
    </w:p>
    <w:p w:rsidR="00570D6B" w:rsidRPr="00DA672E" w:rsidRDefault="00570D6B" w:rsidP="00D92955">
      <w:pPr>
        <w:ind w:firstLine="720"/>
        <w:jc w:val="both"/>
        <w:rPr>
          <w:szCs w:val="40"/>
          <w:lang w:val="pt-BR"/>
        </w:rPr>
      </w:pPr>
      <w:r w:rsidRPr="00DA672E">
        <w:rPr>
          <w:szCs w:val="40"/>
          <w:lang w:val="pt-BR"/>
        </w:rPr>
        <w:t>A . Mùa xuân.</w:t>
      </w:r>
    </w:p>
    <w:p w:rsidR="00570D6B" w:rsidRPr="00DA672E" w:rsidRDefault="00570D6B" w:rsidP="00D92955">
      <w:pPr>
        <w:ind w:firstLine="720"/>
        <w:jc w:val="both"/>
        <w:rPr>
          <w:szCs w:val="40"/>
          <w:lang w:val="pt-BR"/>
        </w:rPr>
      </w:pPr>
      <w:r w:rsidRPr="00DA672E">
        <w:rPr>
          <w:szCs w:val="40"/>
          <w:lang w:val="pt-BR"/>
        </w:rPr>
        <w:t>B . Mùa hè.</w:t>
      </w:r>
    </w:p>
    <w:p w:rsidR="00570D6B" w:rsidRPr="00DA672E" w:rsidRDefault="00570D6B" w:rsidP="00D92955">
      <w:pPr>
        <w:ind w:firstLine="720"/>
        <w:jc w:val="both"/>
        <w:rPr>
          <w:szCs w:val="40"/>
          <w:lang w:val="pt-BR"/>
        </w:rPr>
      </w:pPr>
      <w:r w:rsidRPr="00DA672E">
        <w:rPr>
          <w:szCs w:val="40"/>
          <w:lang w:val="pt-BR"/>
        </w:rPr>
        <w:lastRenderedPageBreak/>
        <w:t>C . Mùa thu.</w:t>
      </w:r>
    </w:p>
    <w:p w:rsidR="004D0D20" w:rsidRPr="00DA672E" w:rsidRDefault="008D675D" w:rsidP="00D92955">
      <w:pPr>
        <w:jc w:val="both"/>
        <w:rPr>
          <w:b/>
          <w:lang w:val="pt-BR"/>
        </w:rPr>
      </w:pPr>
      <w:r w:rsidRPr="00DA672E">
        <w:rPr>
          <w:b/>
          <w:lang w:val="pt-BR"/>
        </w:rPr>
        <w:t xml:space="preserve">     </w:t>
      </w:r>
      <w:r w:rsidR="006C08F8" w:rsidRPr="00DA672E">
        <w:rPr>
          <w:b/>
          <w:lang w:val="pt-BR"/>
        </w:rPr>
        <w:t xml:space="preserve">2 . </w:t>
      </w:r>
      <w:r w:rsidR="009F4E1D" w:rsidRPr="00DA672E">
        <w:rPr>
          <w:b/>
          <w:lang w:val="pt-BR"/>
        </w:rPr>
        <w:t>Dòng nào dưới đây liệt kê đầy đủ các chi tiết cho thấy vẻ đẹp đầy sức sống của rừng cây Ba Vì ?</w:t>
      </w:r>
    </w:p>
    <w:p w:rsidR="009F4E1D" w:rsidRPr="00DA672E" w:rsidRDefault="009F4E1D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 xml:space="preserve">A . Mướt mát rừng keo, xanh ngát bạch đàn, </w:t>
      </w:r>
      <w:r w:rsidR="00851D45" w:rsidRPr="00DA672E">
        <w:rPr>
          <w:lang w:val="pt-BR"/>
        </w:rPr>
        <w:t>rừng ấu thơ, rừng thanh xuân, phơi phới mùa hội, rừng trẻ trung.</w:t>
      </w:r>
    </w:p>
    <w:p w:rsidR="00851D45" w:rsidRPr="00DA672E" w:rsidRDefault="00851D45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B . Mướt mát rừng keo, xanh ngát bạch đàn, rừng ấu thơ, rừng thanh xuân, rừng trẻ trung.</w:t>
      </w:r>
    </w:p>
    <w:p w:rsidR="00851D45" w:rsidRPr="00DA672E" w:rsidRDefault="00851D45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C . Mướt mát rừng keo, xanh ngát bạch đàn, rừng thanh xuân,</w:t>
      </w:r>
      <w:r w:rsidR="00EA7227" w:rsidRPr="00DA672E">
        <w:rPr>
          <w:lang w:val="pt-BR"/>
        </w:rPr>
        <w:t xml:space="preserve"> phơi phới mùa hội,</w:t>
      </w:r>
      <w:r w:rsidRPr="00DA672E">
        <w:rPr>
          <w:lang w:val="pt-BR"/>
        </w:rPr>
        <w:t xml:space="preserve"> rừng trẻ trung.</w:t>
      </w:r>
    </w:p>
    <w:p w:rsidR="00E56873" w:rsidRPr="00DA672E" w:rsidRDefault="008D675D" w:rsidP="00D92955">
      <w:pPr>
        <w:jc w:val="both"/>
        <w:rPr>
          <w:b/>
          <w:lang w:val="pt-BR"/>
        </w:rPr>
      </w:pPr>
      <w:r w:rsidRPr="00DA672E">
        <w:rPr>
          <w:b/>
          <w:lang w:val="pt-BR"/>
        </w:rPr>
        <w:t xml:space="preserve">     </w:t>
      </w:r>
      <w:r w:rsidR="00E56873" w:rsidRPr="00DA672E">
        <w:rPr>
          <w:b/>
          <w:lang w:val="pt-BR"/>
        </w:rPr>
        <w:t xml:space="preserve">3 . Từ nào dưới đây đồng nghĩa với từ </w:t>
      </w:r>
      <w:r w:rsidR="00364613" w:rsidRPr="00DA672E">
        <w:rPr>
          <w:b/>
          <w:lang w:val="pt-BR"/>
        </w:rPr>
        <w:t>“</w:t>
      </w:r>
      <w:r w:rsidR="00E56873" w:rsidRPr="00DA672E">
        <w:rPr>
          <w:b/>
          <w:lang w:val="pt-BR"/>
        </w:rPr>
        <w:t>trong veo</w:t>
      </w:r>
      <w:r w:rsidR="00364613" w:rsidRPr="00DA672E">
        <w:rPr>
          <w:b/>
          <w:lang w:val="pt-BR"/>
        </w:rPr>
        <w:t>” ?</w:t>
      </w:r>
    </w:p>
    <w:p w:rsidR="006A6883" w:rsidRPr="006A6883" w:rsidRDefault="006A6883" w:rsidP="00D92955">
      <w:pPr>
        <w:ind w:firstLine="720"/>
        <w:jc w:val="both"/>
      </w:pPr>
      <w:r w:rsidRPr="006A6883">
        <w:t>A . trong sáng</w:t>
      </w:r>
    </w:p>
    <w:p w:rsidR="006A6883" w:rsidRPr="006A6883" w:rsidRDefault="006A6883" w:rsidP="00D92955">
      <w:pPr>
        <w:ind w:firstLine="720"/>
        <w:jc w:val="both"/>
      </w:pPr>
      <w:r w:rsidRPr="006A6883">
        <w:t>B . trong vắt</w:t>
      </w:r>
    </w:p>
    <w:p w:rsidR="006A6883" w:rsidRDefault="006A6883" w:rsidP="00D92955">
      <w:pPr>
        <w:ind w:firstLine="720"/>
        <w:jc w:val="both"/>
      </w:pPr>
      <w:r w:rsidRPr="006A6883">
        <w:t>C . trong sạch</w:t>
      </w:r>
    </w:p>
    <w:p w:rsidR="006A6883" w:rsidRDefault="008D675D" w:rsidP="00D92955">
      <w:pPr>
        <w:jc w:val="both"/>
        <w:rPr>
          <w:b/>
        </w:rPr>
      </w:pPr>
      <w:r>
        <w:rPr>
          <w:b/>
        </w:rPr>
        <w:t xml:space="preserve">     </w:t>
      </w:r>
      <w:r w:rsidR="006A6883" w:rsidRPr="006A6883">
        <w:rPr>
          <w:b/>
        </w:rPr>
        <w:t xml:space="preserve">4 . </w:t>
      </w:r>
      <w:r w:rsidR="006A6883">
        <w:rPr>
          <w:b/>
        </w:rPr>
        <w:t>B</w:t>
      </w:r>
      <w:r w:rsidR="006A6883" w:rsidRPr="006A6883">
        <w:rPr>
          <w:b/>
        </w:rPr>
        <w:t>ài</w:t>
      </w:r>
      <w:r w:rsidR="006A6883">
        <w:rPr>
          <w:b/>
        </w:rPr>
        <w:t xml:space="preserve"> v</w:t>
      </w:r>
      <w:r w:rsidR="006A6883" w:rsidRPr="006A6883">
        <w:rPr>
          <w:b/>
        </w:rPr>
        <w:t>ă</w:t>
      </w:r>
      <w:r w:rsidR="006A6883">
        <w:rPr>
          <w:b/>
        </w:rPr>
        <w:t>n tr</w:t>
      </w:r>
      <w:r w:rsidR="006A6883" w:rsidRPr="006A6883">
        <w:rPr>
          <w:b/>
        </w:rPr>
        <w:t>ê</w:t>
      </w:r>
      <w:r w:rsidR="006A6883">
        <w:rPr>
          <w:b/>
        </w:rPr>
        <w:t>n c</w:t>
      </w:r>
      <w:r w:rsidR="006A6883" w:rsidRPr="006A6883">
        <w:rPr>
          <w:b/>
        </w:rPr>
        <w:t>ó</w:t>
      </w:r>
      <w:r w:rsidR="006A6883">
        <w:rPr>
          <w:b/>
        </w:rPr>
        <w:t xml:space="preserve"> m</w:t>
      </w:r>
      <w:r w:rsidR="006A6883" w:rsidRPr="006A6883">
        <w:rPr>
          <w:b/>
        </w:rPr>
        <w:t>ấy</w:t>
      </w:r>
      <w:r w:rsidR="006A6883">
        <w:rPr>
          <w:b/>
        </w:rPr>
        <w:t xml:space="preserve"> danh t</w:t>
      </w:r>
      <w:r w:rsidR="006A6883" w:rsidRPr="006A6883">
        <w:rPr>
          <w:b/>
        </w:rPr>
        <w:t>ừ</w:t>
      </w:r>
      <w:r w:rsidR="006A6883">
        <w:rPr>
          <w:b/>
        </w:rPr>
        <w:t xml:space="preserve"> ri</w:t>
      </w:r>
      <w:r w:rsidR="006A6883" w:rsidRPr="006A6883">
        <w:rPr>
          <w:b/>
        </w:rPr>
        <w:t>ê</w:t>
      </w:r>
      <w:r w:rsidR="006A6883">
        <w:rPr>
          <w:b/>
        </w:rPr>
        <w:t>ng ?</w:t>
      </w:r>
    </w:p>
    <w:p w:rsidR="006A6883" w:rsidRDefault="006A6883" w:rsidP="00D92955">
      <w:pPr>
        <w:ind w:firstLine="720"/>
        <w:jc w:val="both"/>
      </w:pPr>
      <w:r w:rsidRPr="006A6883">
        <w:t xml:space="preserve">A . </w:t>
      </w:r>
      <w:r w:rsidR="00693227">
        <w:t>Ch</w:t>
      </w:r>
      <w:r w:rsidR="00693227" w:rsidRPr="00693227">
        <w:t>ín</w:t>
      </w:r>
      <w:r w:rsidR="00693227">
        <w:t xml:space="preserve"> danh t</w:t>
      </w:r>
      <w:r w:rsidR="00693227" w:rsidRPr="00693227">
        <w:t>ừ</w:t>
      </w:r>
      <w:r w:rsidR="00693227">
        <w:t xml:space="preserve"> ri</w:t>
      </w:r>
      <w:r w:rsidR="00693227" w:rsidRPr="00693227">
        <w:t>ê</w:t>
      </w:r>
      <w:r w:rsidR="00693227">
        <w:t>ng</w:t>
      </w:r>
    </w:p>
    <w:p w:rsidR="00693227" w:rsidRDefault="00693227" w:rsidP="00D92955">
      <w:pPr>
        <w:ind w:firstLine="720"/>
        <w:jc w:val="both"/>
      </w:pPr>
      <w:r>
        <w:t>B . M</w:t>
      </w:r>
      <w:r w:rsidRPr="00693227">
        <w:t>ười</w:t>
      </w:r>
      <w:r>
        <w:t xml:space="preserve"> danh t</w:t>
      </w:r>
      <w:r w:rsidRPr="00693227">
        <w:t>ừ</w:t>
      </w:r>
      <w:r>
        <w:t xml:space="preserve"> ri</w:t>
      </w:r>
      <w:r w:rsidRPr="00693227">
        <w:t>ê</w:t>
      </w:r>
      <w:r>
        <w:t>ng</w:t>
      </w:r>
    </w:p>
    <w:p w:rsidR="00693227" w:rsidRDefault="00693227" w:rsidP="00D92955">
      <w:pPr>
        <w:ind w:firstLine="720"/>
        <w:jc w:val="both"/>
      </w:pPr>
      <w:r>
        <w:t>C . M</w:t>
      </w:r>
      <w:r w:rsidRPr="00693227">
        <w:t>ười</w:t>
      </w:r>
      <w:r>
        <w:t xml:space="preserve"> m</w:t>
      </w:r>
      <w:r w:rsidRPr="00693227">
        <w:t>ột</w:t>
      </w:r>
      <w:r>
        <w:t xml:space="preserve"> danh t</w:t>
      </w:r>
      <w:r w:rsidRPr="00693227">
        <w:t>ừ</w:t>
      </w:r>
      <w:r>
        <w:t xml:space="preserve"> ri</w:t>
      </w:r>
      <w:r w:rsidRPr="00693227">
        <w:t>ê</w:t>
      </w:r>
      <w:r>
        <w:t>ng</w:t>
      </w:r>
    </w:p>
    <w:p w:rsidR="00693227" w:rsidRPr="005131FD" w:rsidRDefault="008D675D" w:rsidP="00D92955">
      <w:pPr>
        <w:jc w:val="both"/>
        <w:rPr>
          <w:b/>
        </w:rPr>
      </w:pPr>
      <w:r>
        <w:rPr>
          <w:b/>
        </w:rPr>
        <w:t xml:space="preserve">     </w:t>
      </w:r>
      <w:r w:rsidR="00693227" w:rsidRPr="005131FD">
        <w:rPr>
          <w:b/>
        </w:rPr>
        <w:t xml:space="preserve">5 . Vị ngữ trong câu </w:t>
      </w:r>
      <w:r w:rsidR="00693227" w:rsidRPr="005131FD">
        <w:rPr>
          <w:b/>
          <w:i/>
        </w:rPr>
        <w:t>“Tiếng chim gù, chim gáy khi gần, khi xa</w:t>
      </w:r>
      <w:r w:rsidR="00B111C9">
        <w:rPr>
          <w:b/>
          <w:i/>
        </w:rPr>
        <w:t xml:space="preserve"> như mở r</w:t>
      </w:r>
      <w:r w:rsidR="00B111C9" w:rsidRPr="00B111C9">
        <w:rPr>
          <w:b/>
          <w:i/>
        </w:rPr>
        <w:t>ộng</w:t>
      </w:r>
      <w:r w:rsidR="00B11F6E" w:rsidRPr="005131FD">
        <w:rPr>
          <w:b/>
          <w:i/>
        </w:rPr>
        <w:t xml:space="preserve"> mãi ra không gian mùa thu xứ Đoài</w:t>
      </w:r>
      <w:r w:rsidR="000227A2" w:rsidRPr="005131FD">
        <w:rPr>
          <w:b/>
          <w:i/>
        </w:rPr>
        <w:t>.”</w:t>
      </w:r>
      <w:r w:rsidR="005131FD">
        <w:rPr>
          <w:b/>
        </w:rPr>
        <w:t>l</w:t>
      </w:r>
      <w:r w:rsidR="000227A2" w:rsidRPr="005131FD">
        <w:rPr>
          <w:b/>
        </w:rPr>
        <w:t>à những từ ngữ nào ?</w:t>
      </w:r>
    </w:p>
    <w:p w:rsidR="000227A2" w:rsidRDefault="004269A9" w:rsidP="00D92955">
      <w:pPr>
        <w:ind w:firstLine="720"/>
        <w:jc w:val="both"/>
      </w:pPr>
      <w:r>
        <w:t>A . k</w:t>
      </w:r>
      <w:r w:rsidR="000227A2">
        <w:t>hi g</w:t>
      </w:r>
      <w:r w:rsidR="000227A2" w:rsidRPr="000227A2">
        <w:t>ần</w:t>
      </w:r>
      <w:r w:rsidR="000227A2">
        <w:t>, khi xa nh</w:t>
      </w:r>
      <w:r w:rsidR="000227A2" w:rsidRPr="000227A2">
        <w:t>ư</w:t>
      </w:r>
      <w:r w:rsidR="000227A2">
        <w:t xml:space="preserve"> m</w:t>
      </w:r>
      <w:r w:rsidR="000227A2" w:rsidRPr="000227A2">
        <w:t>ở</w:t>
      </w:r>
      <w:r w:rsidR="000227A2">
        <w:t xml:space="preserve"> r</w:t>
      </w:r>
      <w:r w:rsidR="000227A2" w:rsidRPr="000227A2">
        <w:t>ộ</w:t>
      </w:r>
      <w:r w:rsidR="000227A2">
        <w:t>ng m</w:t>
      </w:r>
      <w:r w:rsidR="000227A2" w:rsidRPr="000227A2">
        <w:t>ãi</w:t>
      </w:r>
      <w:r w:rsidR="000227A2">
        <w:t xml:space="preserve"> ra kh</w:t>
      </w:r>
      <w:r w:rsidR="000227A2" w:rsidRPr="000227A2">
        <w:t>ô</w:t>
      </w:r>
      <w:r w:rsidR="000227A2">
        <w:t>ng gian m</w:t>
      </w:r>
      <w:r w:rsidR="000227A2" w:rsidRPr="000227A2">
        <w:t>ùa</w:t>
      </w:r>
      <w:r w:rsidR="000227A2">
        <w:t xml:space="preserve"> thu x</w:t>
      </w:r>
      <w:r w:rsidR="000227A2" w:rsidRPr="000227A2">
        <w:t>ứ</w:t>
      </w:r>
      <w:r w:rsidR="000227A2">
        <w:t xml:space="preserve"> </w:t>
      </w:r>
      <w:r w:rsidR="000227A2" w:rsidRPr="000227A2">
        <w:t>Đ</w:t>
      </w:r>
      <w:r w:rsidR="000227A2">
        <w:t>o</w:t>
      </w:r>
      <w:r w:rsidR="000227A2" w:rsidRPr="000227A2">
        <w:t>ài</w:t>
      </w:r>
    </w:p>
    <w:p w:rsidR="000227A2" w:rsidRDefault="000227A2" w:rsidP="00D92955">
      <w:pPr>
        <w:ind w:firstLine="720"/>
        <w:jc w:val="both"/>
      </w:pPr>
      <w:r>
        <w:t xml:space="preserve">B . </w:t>
      </w:r>
      <w:r w:rsidR="004269A9">
        <w:t>m</w:t>
      </w:r>
      <w:r w:rsidR="004269A9" w:rsidRPr="000227A2">
        <w:t>ở</w:t>
      </w:r>
      <w:r w:rsidR="004269A9">
        <w:t xml:space="preserve"> r</w:t>
      </w:r>
      <w:r w:rsidR="004269A9" w:rsidRPr="000227A2">
        <w:t>ộ</w:t>
      </w:r>
      <w:r w:rsidR="004269A9">
        <w:t>ng m</w:t>
      </w:r>
      <w:r w:rsidR="004269A9" w:rsidRPr="000227A2">
        <w:t>ãi</w:t>
      </w:r>
      <w:r w:rsidR="004269A9">
        <w:t xml:space="preserve"> ra kh</w:t>
      </w:r>
      <w:r w:rsidR="004269A9" w:rsidRPr="000227A2">
        <w:t>ô</w:t>
      </w:r>
      <w:r w:rsidR="004269A9">
        <w:t>ng gian m</w:t>
      </w:r>
      <w:r w:rsidR="004269A9" w:rsidRPr="000227A2">
        <w:t>ùa</w:t>
      </w:r>
      <w:r w:rsidR="004269A9">
        <w:t xml:space="preserve"> thu x</w:t>
      </w:r>
      <w:r w:rsidR="004269A9" w:rsidRPr="000227A2">
        <w:t>ứ</w:t>
      </w:r>
      <w:r w:rsidR="004269A9">
        <w:t xml:space="preserve"> </w:t>
      </w:r>
      <w:r w:rsidR="004269A9" w:rsidRPr="000227A2">
        <w:t>Đ</w:t>
      </w:r>
      <w:r w:rsidR="004269A9">
        <w:t>o</w:t>
      </w:r>
      <w:r w:rsidR="004269A9" w:rsidRPr="000227A2">
        <w:t>ài</w:t>
      </w:r>
    </w:p>
    <w:p w:rsidR="004269A9" w:rsidRDefault="004269A9" w:rsidP="00D92955">
      <w:pPr>
        <w:ind w:firstLine="720"/>
        <w:jc w:val="both"/>
      </w:pPr>
      <w:r>
        <w:t>C . nh</w:t>
      </w:r>
      <w:r w:rsidRPr="000227A2">
        <w:t>ư</w:t>
      </w:r>
      <w:r>
        <w:t xml:space="preserve"> m</w:t>
      </w:r>
      <w:r w:rsidRPr="000227A2">
        <w:t>ở</w:t>
      </w:r>
      <w:r>
        <w:t xml:space="preserve"> r</w:t>
      </w:r>
      <w:r w:rsidRPr="000227A2">
        <w:t>ộ</w:t>
      </w:r>
      <w:r>
        <w:t>ng m</w:t>
      </w:r>
      <w:r w:rsidRPr="000227A2">
        <w:t>ãi</w:t>
      </w:r>
      <w:r>
        <w:t xml:space="preserve"> ra kh</w:t>
      </w:r>
      <w:r w:rsidRPr="000227A2">
        <w:t>ô</w:t>
      </w:r>
      <w:r>
        <w:t>ng gian m</w:t>
      </w:r>
      <w:r w:rsidRPr="000227A2">
        <w:t>ùa</w:t>
      </w:r>
      <w:r>
        <w:t xml:space="preserve"> thu x</w:t>
      </w:r>
      <w:r w:rsidRPr="000227A2">
        <w:t>ứ</w:t>
      </w:r>
      <w:r>
        <w:t xml:space="preserve"> </w:t>
      </w:r>
      <w:r w:rsidRPr="000227A2">
        <w:t>Đ</w:t>
      </w:r>
      <w:r>
        <w:t>o</w:t>
      </w:r>
      <w:r w:rsidRPr="000227A2">
        <w:t>ài</w:t>
      </w:r>
    </w:p>
    <w:p w:rsidR="001D0E6A" w:rsidRPr="003B2FEC" w:rsidRDefault="008D675D" w:rsidP="00D92955">
      <w:pPr>
        <w:jc w:val="both"/>
        <w:rPr>
          <w:b/>
        </w:rPr>
      </w:pPr>
      <w:r>
        <w:rPr>
          <w:b/>
          <w:i/>
        </w:rPr>
        <w:t xml:space="preserve">     </w:t>
      </w:r>
      <w:r w:rsidR="001D0E6A" w:rsidRPr="003B2FEC">
        <w:rPr>
          <w:b/>
          <w:i/>
        </w:rPr>
        <w:t xml:space="preserve">6 . </w:t>
      </w:r>
      <w:r w:rsidR="001D0E6A" w:rsidRPr="003B2FEC">
        <w:rPr>
          <w:b/>
        </w:rPr>
        <w:t>Chủ ngữ trong câu</w:t>
      </w:r>
      <w:r w:rsidR="00100520">
        <w:rPr>
          <w:b/>
          <w:i/>
        </w:rPr>
        <w:t xml:space="preserve"> “</w:t>
      </w:r>
      <w:r w:rsidR="001D0E6A" w:rsidRPr="003B2FEC">
        <w:rPr>
          <w:b/>
          <w:i/>
        </w:rPr>
        <w:t xml:space="preserve"> Tam Đảo nhìn về phía tây</w:t>
      </w:r>
      <w:r w:rsidR="00D63A40" w:rsidRPr="003B2FEC">
        <w:rPr>
          <w:b/>
          <w:i/>
        </w:rPr>
        <w:t xml:space="preserve">, vẻ đẹp của Ba Vì biến ảo lạ lùng từng mùa trong năm, từng giờ trong ngày” </w:t>
      </w:r>
      <w:r w:rsidR="00D63A40" w:rsidRPr="003B2FEC">
        <w:rPr>
          <w:b/>
        </w:rPr>
        <w:t>là những từ ngữ nào ?</w:t>
      </w:r>
    </w:p>
    <w:p w:rsidR="00D63A40" w:rsidRDefault="008409F3" w:rsidP="00D92955">
      <w:pPr>
        <w:ind w:firstLine="720"/>
        <w:jc w:val="both"/>
      </w:pPr>
      <w:r>
        <w:t>A . T</w:t>
      </w:r>
      <w:r w:rsidRPr="008409F3">
        <w:t>ừ</w:t>
      </w:r>
      <w:r>
        <w:t xml:space="preserve"> Tam </w:t>
      </w:r>
      <w:r w:rsidRPr="008409F3">
        <w:t>Đảo</w:t>
      </w:r>
      <w:r>
        <w:t xml:space="preserve"> nh</w:t>
      </w:r>
      <w:r w:rsidRPr="008409F3">
        <w:t>ìn</w:t>
      </w:r>
      <w:r>
        <w:t xml:space="preserve"> v</w:t>
      </w:r>
      <w:r w:rsidRPr="008409F3">
        <w:t>ề</w:t>
      </w:r>
      <w:r>
        <w:t xml:space="preserve"> ph</w:t>
      </w:r>
      <w:r w:rsidRPr="008409F3">
        <w:t>ía</w:t>
      </w:r>
      <w:r>
        <w:t xml:space="preserve"> t</w:t>
      </w:r>
      <w:r w:rsidRPr="008409F3">
        <w:t>â</w:t>
      </w:r>
      <w:r>
        <w:t>y</w:t>
      </w:r>
    </w:p>
    <w:p w:rsidR="008409F3" w:rsidRPr="008409F3" w:rsidRDefault="008409F3" w:rsidP="00D92955">
      <w:pPr>
        <w:ind w:firstLine="720"/>
        <w:jc w:val="both"/>
      </w:pPr>
      <w:r>
        <w:t>B .</w:t>
      </w:r>
      <w:r w:rsidR="006A14E9">
        <w:t xml:space="preserve"> </w:t>
      </w:r>
      <w:r>
        <w:t xml:space="preserve"> v</w:t>
      </w:r>
      <w:r w:rsidRPr="008409F3">
        <w:t>ẻ</w:t>
      </w:r>
      <w:r>
        <w:t xml:space="preserve"> </w:t>
      </w:r>
      <w:r w:rsidRPr="008409F3">
        <w:t>đẹp</w:t>
      </w:r>
      <w:r>
        <w:t xml:space="preserve"> c</w:t>
      </w:r>
      <w:r w:rsidRPr="008409F3">
        <w:t>ủa</w:t>
      </w:r>
      <w:r>
        <w:t xml:space="preserve"> Ba V</w:t>
      </w:r>
      <w:r w:rsidRPr="008409F3">
        <w:t>ì</w:t>
      </w:r>
      <w:r>
        <w:t xml:space="preserve"> bi</w:t>
      </w:r>
      <w:r w:rsidRPr="008409F3">
        <w:t>ến</w:t>
      </w:r>
      <w:r>
        <w:t xml:space="preserve"> </w:t>
      </w:r>
      <w:r w:rsidRPr="008409F3">
        <w:t>ảo</w:t>
      </w:r>
      <w:r>
        <w:t xml:space="preserve"> l</w:t>
      </w:r>
      <w:r w:rsidRPr="008409F3">
        <w:t>ạ</w:t>
      </w:r>
      <w:r>
        <w:t xml:space="preserve"> l</w:t>
      </w:r>
      <w:r w:rsidRPr="008409F3">
        <w:t>ùng</w:t>
      </w:r>
    </w:p>
    <w:p w:rsidR="008409F3" w:rsidRDefault="008409F3" w:rsidP="00D92955">
      <w:pPr>
        <w:ind w:firstLine="720"/>
        <w:jc w:val="both"/>
      </w:pPr>
      <w:r>
        <w:t>C .</w:t>
      </w:r>
      <w:r w:rsidR="006A14E9">
        <w:t xml:space="preserve"> </w:t>
      </w:r>
      <w:r>
        <w:t xml:space="preserve"> v</w:t>
      </w:r>
      <w:r w:rsidRPr="008409F3">
        <w:t>ẻ</w:t>
      </w:r>
      <w:r>
        <w:t xml:space="preserve"> </w:t>
      </w:r>
      <w:r w:rsidRPr="008409F3">
        <w:t>đẹp</w:t>
      </w:r>
      <w:r>
        <w:t xml:space="preserve"> c</w:t>
      </w:r>
      <w:r w:rsidRPr="008409F3">
        <w:t>ủa</w:t>
      </w:r>
      <w:r>
        <w:t xml:space="preserve"> Ba V</w:t>
      </w:r>
      <w:r w:rsidRPr="008409F3">
        <w:t>ì</w:t>
      </w:r>
    </w:p>
    <w:p w:rsidR="00E23979" w:rsidRPr="00F13FD8" w:rsidRDefault="00E23979" w:rsidP="00D92955">
      <w:pPr>
        <w:jc w:val="both"/>
        <w:rPr>
          <w:b/>
        </w:rPr>
      </w:pPr>
      <w:r w:rsidRPr="00F13FD8">
        <w:rPr>
          <w:b/>
        </w:rPr>
        <w:t>Câu 2: Trong đoạn văn thứ nhất</w:t>
      </w:r>
      <w:r w:rsidR="00F13FD8">
        <w:rPr>
          <w:b/>
        </w:rPr>
        <w:t xml:space="preserve"> </w:t>
      </w:r>
      <w:r w:rsidR="00F13FD8" w:rsidRPr="00F13FD8">
        <w:rPr>
          <w:b/>
          <w:i/>
        </w:rPr>
        <w:t>(</w:t>
      </w:r>
      <w:r w:rsidR="002C31CF">
        <w:rPr>
          <w:b/>
          <w:i/>
        </w:rPr>
        <w:t>Từ Tam Đảo.....</w:t>
      </w:r>
      <w:r w:rsidRPr="00F13FD8">
        <w:rPr>
          <w:b/>
          <w:i/>
        </w:rPr>
        <w:t xml:space="preserve"> chân trời rực rỡ.”)</w:t>
      </w:r>
      <w:r w:rsidRPr="00F13FD8">
        <w:rPr>
          <w:b/>
        </w:rPr>
        <w:t xml:space="preserve"> </w:t>
      </w:r>
      <w:r w:rsidR="00A8468D" w:rsidRPr="00F13FD8">
        <w:rPr>
          <w:b/>
        </w:rPr>
        <w:t>tác giả sử dụng mấy hình ảnh so sánh để miêu tả Ba Vì ?</w:t>
      </w:r>
    </w:p>
    <w:p w:rsidR="00A8468D" w:rsidRPr="00DA672E" w:rsidRDefault="00A8468D" w:rsidP="00B53CA1">
      <w:pPr>
        <w:ind w:firstLine="720"/>
        <w:rPr>
          <w:lang w:val="fr-FR"/>
        </w:rPr>
      </w:pPr>
      <w:r w:rsidRPr="00DA672E">
        <w:rPr>
          <w:lang w:val="fr-FR"/>
        </w:rPr>
        <w:t>A . Một hình ảnh (là: ..............................................................</w:t>
      </w:r>
      <w:r w:rsidR="00B53CA1">
        <w:rPr>
          <w:lang w:val="fr-FR"/>
        </w:rPr>
        <w:t>.</w:t>
      </w:r>
      <w:r w:rsidR="00B058C1" w:rsidRPr="00DA672E">
        <w:rPr>
          <w:lang w:val="fr-FR"/>
        </w:rPr>
        <w:t>.............</w:t>
      </w:r>
      <w:r w:rsidRPr="00DA672E">
        <w:rPr>
          <w:lang w:val="fr-FR"/>
        </w:rPr>
        <w:t xml:space="preserve"> )</w:t>
      </w:r>
    </w:p>
    <w:p w:rsidR="00A8468D" w:rsidRPr="00DA672E" w:rsidRDefault="00A8468D" w:rsidP="00B53CA1">
      <w:pPr>
        <w:ind w:firstLine="720"/>
        <w:rPr>
          <w:lang w:val="fr-FR"/>
        </w:rPr>
      </w:pPr>
      <w:r w:rsidRPr="00DA672E">
        <w:rPr>
          <w:lang w:val="fr-FR"/>
        </w:rPr>
        <w:t>B .</w:t>
      </w:r>
      <w:r w:rsidR="00987392" w:rsidRPr="00DA672E">
        <w:rPr>
          <w:lang w:val="fr-FR"/>
        </w:rPr>
        <w:t xml:space="preserve"> </w:t>
      </w:r>
      <w:r w:rsidRPr="00DA672E">
        <w:rPr>
          <w:lang w:val="fr-FR"/>
        </w:rPr>
        <w:t>Hai  hình ảnh (là: ......................................................</w:t>
      </w:r>
      <w:r w:rsidR="00B058C1" w:rsidRPr="00DA672E">
        <w:rPr>
          <w:lang w:val="fr-FR"/>
        </w:rPr>
        <w:t>.............</w:t>
      </w:r>
      <w:r w:rsidRPr="00DA672E">
        <w:rPr>
          <w:lang w:val="fr-FR"/>
        </w:rPr>
        <w:t xml:space="preserve">) </w:t>
      </w:r>
    </w:p>
    <w:p w:rsidR="004269A9" w:rsidRPr="00DA672E" w:rsidRDefault="00A8468D" w:rsidP="00B53CA1">
      <w:pPr>
        <w:ind w:firstLine="720"/>
        <w:rPr>
          <w:lang w:val="fr-FR"/>
        </w:rPr>
      </w:pPr>
      <w:r w:rsidRPr="00DA672E">
        <w:rPr>
          <w:lang w:val="fr-FR"/>
        </w:rPr>
        <w:t xml:space="preserve">C . Ba  hình ảnh </w:t>
      </w:r>
      <w:r w:rsidR="00987392" w:rsidRPr="00DA672E">
        <w:rPr>
          <w:lang w:val="fr-FR"/>
        </w:rPr>
        <w:t xml:space="preserve"> </w:t>
      </w:r>
      <w:r w:rsidRPr="00DA672E">
        <w:rPr>
          <w:lang w:val="fr-FR"/>
        </w:rPr>
        <w:t>(là: ..........................................................</w:t>
      </w:r>
      <w:r w:rsidR="00B058C1" w:rsidRPr="00DA672E">
        <w:rPr>
          <w:lang w:val="fr-FR"/>
        </w:rPr>
        <w:t>.............</w:t>
      </w:r>
      <w:r w:rsidRPr="00DA672E">
        <w:rPr>
          <w:lang w:val="fr-FR"/>
        </w:rPr>
        <w:t xml:space="preserve"> ) </w:t>
      </w:r>
    </w:p>
    <w:p w:rsidR="00091DAA" w:rsidRPr="00DA672E" w:rsidRDefault="00091DAA" w:rsidP="00B53CA1">
      <w:pPr>
        <w:rPr>
          <w:b/>
          <w:lang w:val="fr-FR"/>
        </w:rPr>
      </w:pPr>
      <w:r w:rsidRPr="00DA672E">
        <w:rPr>
          <w:b/>
          <w:lang w:val="fr-FR"/>
        </w:rPr>
        <w:t>Câu 3: Bài văn trên có mấy kiểu câu em đã học ?</w:t>
      </w:r>
    </w:p>
    <w:p w:rsidR="00091DAA" w:rsidRPr="00DA672E" w:rsidRDefault="00091DAA" w:rsidP="00B53CA1">
      <w:pPr>
        <w:ind w:firstLine="720"/>
        <w:rPr>
          <w:lang w:val="fr-FR"/>
        </w:rPr>
      </w:pPr>
      <w:r w:rsidRPr="00DA672E">
        <w:rPr>
          <w:lang w:val="fr-FR"/>
        </w:rPr>
        <w:t>A .</w:t>
      </w:r>
      <w:r w:rsidR="004D1800" w:rsidRPr="00DA672E">
        <w:rPr>
          <w:lang w:val="fr-FR"/>
        </w:rPr>
        <w:t xml:space="preserve"> Một kiểu câ</w:t>
      </w:r>
      <w:r w:rsidR="000A1AE4" w:rsidRPr="00DA672E">
        <w:rPr>
          <w:lang w:val="fr-FR"/>
        </w:rPr>
        <w:t>u (</w:t>
      </w:r>
      <w:r w:rsidR="004D1800" w:rsidRPr="00DA672E">
        <w:rPr>
          <w:lang w:val="fr-FR"/>
        </w:rPr>
        <w:t>là</w:t>
      </w:r>
      <w:r w:rsidR="00B058C1" w:rsidRPr="00DA672E">
        <w:rPr>
          <w:lang w:val="fr-FR"/>
        </w:rPr>
        <w:t>:</w:t>
      </w:r>
      <w:r w:rsidR="004D1800" w:rsidRPr="00DA672E">
        <w:rPr>
          <w:lang w:val="fr-FR"/>
        </w:rPr>
        <w:t>.........................................................</w:t>
      </w:r>
      <w:r w:rsidR="00B058C1" w:rsidRPr="00DA672E">
        <w:rPr>
          <w:lang w:val="fr-FR"/>
        </w:rPr>
        <w:t>...........</w:t>
      </w:r>
      <w:r w:rsidR="004D1800" w:rsidRPr="00DA672E">
        <w:rPr>
          <w:lang w:val="fr-FR"/>
        </w:rPr>
        <w:t xml:space="preserve"> )</w:t>
      </w:r>
    </w:p>
    <w:p w:rsidR="00091DAA" w:rsidRPr="00DA672E" w:rsidRDefault="00091DAA" w:rsidP="00B53CA1">
      <w:pPr>
        <w:ind w:firstLine="720"/>
        <w:rPr>
          <w:lang w:val="fr-FR"/>
        </w:rPr>
      </w:pPr>
      <w:r w:rsidRPr="00DA672E">
        <w:rPr>
          <w:lang w:val="fr-FR"/>
        </w:rPr>
        <w:t xml:space="preserve">B . </w:t>
      </w:r>
      <w:r w:rsidR="000A1AE4" w:rsidRPr="00DA672E">
        <w:rPr>
          <w:lang w:val="fr-FR"/>
        </w:rPr>
        <w:t>Hai</w:t>
      </w:r>
      <w:r w:rsidR="004D1800" w:rsidRPr="00DA672E">
        <w:rPr>
          <w:lang w:val="fr-FR"/>
        </w:rPr>
        <w:t xml:space="preserve"> kiểu câ</w:t>
      </w:r>
      <w:r w:rsidR="000A1AE4" w:rsidRPr="00DA672E">
        <w:rPr>
          <w:lang w:val="fr-FR"/>
        </w:rPr>
        <w:t>u (</w:t>
      </w:r>
      <w:r w:rsidR="004D1800" w:rsidRPr="00DA672E">
        <w:rPr>
          <w:lang w:val="fr-FR"/>
        </w:rPr>
        <w:t>là: ....................................................</w:t>
      </w:r>
      <w:r w:rsidR="00B058C1" w:rsidRPr="00DA672E">
        <w:rPr>
          <w:lang w:val="fr-FR"/>
        </w:rPr>
        <w:t>..............</w:t>
      </w:r>
      <w:r w:rsidR="004D1800" w:rsidRPr="00DA672E">
        <w:rPr>
          <w:lang w:val="fr-FR"/>
        </w:rPr>
        <w:t xml:space="preserve"> )</w:t>
      </w:r>
    </w:p>
    <w:p w:rsidR="00091DAA" w:rsidRPr="00DA672E" w:rsidRDefault="00091DAA" w:rsidP="00B53CA1">
      <w:pPr>
        <w:ind w:firstLine="720"/>
        <w:rPr>
          <w:lang w:val="fr-FR"/>
        </w:rPr>
      </w:pPr>
      <w:r w:rsidRPr="00DA672E">
        <w:rPr>
          <w:lang w:val="fr-FR"/>
        </w:rPr>
        <w:t>C .</w:t>
      </w:r>
      <w:r w:rsidR="000A1AE4" w:rsidRPr="00DA672E">
        <w:rPr>
          <w:lang w:val="fr-FR"/>
        </w:rPr>
        <w:t xml:space="preserve"> Ba kiểu câu (là: .....................................................</w:t>
      </w:r>
      <w:r w:rsidR="00B058C1" w:rsidRPr="00DA672E">
        <w:rPr>
          <w:lang w:val="fr-FR"/>
        </w:rPr>
        <w:t>................</w:t>
      </w:r>
      <w:r w:rsidR="000A1AE4" w:rsidRPr="00DA672E">
        <w:rPr>
          <w:lang w:val="fr-FR"/>
        </w:rPr>
        <w:t xml:space="preserve"> )</w:t>
      </w:r>
    </w:p>
    <w:p w:rsidR="00C70FB5" w:rsidRPr="00DA672E" w:rsidRDefault="00C70FB5" w:rsidP="00D92955">
      <w:pPr>
        <w:jc w:val="both"/>
        <w:rPr>
          <w:lang w:val="it-IT"/>
        </w:rPr>
      </w:pPr>
      <w:r w:rsidRPr="00DA672E">
        <w:rPr>
          <w:b/>
          <w:lang w:val="it-IT"/>
        </w:rPr>
        <w:t xml:space="preserve">II/ Kiểm tra viết </w:t>
      </w:r>
      <w:r w:rsidRPr="00DA672E">
        <w:rPr>
          <w:lang w:val="it-IT"/>
        </w:rPr>
        <w:t>( 10 điểm)</w:t>
      </w:r>
    </w:p>
    <w:p w:rsidR="00C70FB5" w:rsidRPr="00DA672E" w:rsidRDefault="00C70FB5" w:rsidP="00D92955">
      <w:pPr>
        <w:ind w:firstLine="720"/>
        <w:jc w:val="both"/>
        <w:rPr>
          <w:lang w:val="it-IT"/>
        </w:rPr>
      </w:pPr>
      <w:r w:rsidRPr="00DA672E">
        <w:rPr>
          <w:lang w:val="it-IT"/>
        </w:rPr>
        <w:t>1) Chính tả: Nghe- viết (5 điểm)</w:t>
      </w:r>
      <w:r w:rsidR="00377DE5" w:rsidRPr="00DA672E">
        <w:rPr>
          <w:lang w:val="it-IT"/>
        </w:rPr>
        <w:t xml:space="preserve"> - Thời gian v</w:t>
      </w:r>
      <w:r w:rsidR="00EF1434" w:rsidRPr="00DA672E">
        <w:rPr>
          <w:lang w:val="it-IT"/>
        </w:rPr>
        <w:t>iết bài: 15 phút</w:t>
      </w:r>
    </w:p>
    <w:p w:rsidR="00EF1434" w:rsidRPr="00085ED4" w:rsidRDefault="00EF1434" w:rsidP="00D92955">
      <w:pPr>
        <w:ind w:firstLine="720"/>
        <w:jc w:val="both"/>
        <w:rPr>
          <w:lang w:val="it-IT"/>
        </w:rPr>
      </w:pPr>
      <w:r w:rsidRPr="00085ED4">
        <w:rPr>
          <w:lang w:val="it-IT"/>
        </w:rPr>
        <w:t xml:space="preserve">Bài viết: </w:t>
      </w:r>
      <w:r w:rsidRPr="00A146C7">
        <w:rPr>
          <w:b/>
          <w:i/>
          <w:lang w:val="it-IT"/>
        </w:rPr>
        <w:t>Con chuồn chuồn nước</w:t>
      </w:r>
      <w:r w:rsidR="00A146C7">
        <w:rPr>
          <w:b/>
          <w:i/>
          <w:lang w:val="it-IT"/>
        </w:rPr>
        <w:t>-</w:t>
      </w:r>
      <w:r w:rsidRPr="00085ED4">
        <w:rPr>
          <w:lang w:val="it-IT"/>
        </w:rPr>
        <w:t xml:space="preserve"> Sách Tiếng Việt</w:t>
      </w:r>
      <w:r w:rsidR="001C685F" w:rsidRPr="00085ED4">
        <w:rPr>
          <w:lang w:val="it-IT"/>
        </w:rPr>
        <w:t xml:space="preserve"> lớp 4 Tập 2</w:t>
      </w:r>
      <w:r w:rsidR="006129F4" w:rsidRPr="00085ED4">
        <w:rPr>
          <w:lang w:val="it-IT"/>
        </w:rPr>
        <w:t xml:space="preserve"> – trang 127.</w:t>
      </w:r>
    </w:p>
    <w:p w:rsidR="006129F4" w:rsidRPr="00085ED4" w:rsidRDefault="006129F4" w:rsidP="00D92955">
      <w:pPr>
        <w:ind w:firstLine="720"/>
        <w:jc w:val="both"/>
        <w:rPr>
          <w:b/>
          <w:i/>
          <w:lang w:val="it-IT"/>
        </w:rPr>
      </w:pPr>
      <w:r w:rsidRPr="00085ED4">
        <w:rPr>
          <w:lang w:val="it-IT"/>
        </w:rPr>
        <w:t xml:space="preserve">Viết đề bài và đoạn </w:t>
      </w:r>
      <w:r w:rsidR="00256178">
        <w:rPr>
          <w:b/>
          <w:i/>
          <w:lang w:val="it-IT"/>
        </w:rPr>
        <w:t>“Rồi đột nhiên ...</w:t>
      </w:r>
      <w:r w:rsidR="005C1860">
        <w:rPr>
          <w:b/>
          <w:i/>
          <w:lang w:val="it-IT"/>
        </w:rPr>
        <w:t>..</w:t>
      </w:r>
      <w:r w:rsidR="00256178">
        <w:rPr>
          <w:b/>
          <w:i/>
          <w:lang w:val="it-IT"/>
        </w:rPr>
        <w:t xml:space="preserve"> </w:t>
      </w:r>
      <w:r w:rsidRPr="00085ED4">
        <w:rPr>
          <w:b/>
          <w:i/>
          <w:lang w:val="it-IT"/>
        </w:rPr>
        <w:t xml:space="preserve"> xanh trong và cao vút”</w:t>
      </w:r>
    </w:p>
    <w:p w:rsidR="00377DE5" w:rsidRPr="00085ED4" w:rsidRDefault="00EE3488" w:rsidP="00D92955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EE3488" w:rsidRPr="00085ED4" w:rsidRDefault="00EE3488" w:rsidP="00D92955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DB05D7" w:rsidRPr="00085ED4" w:rsidRDefault="00DB05D7" w:rsidP="00D92955">
      <w:pPr>
        <w:jc w:val="both"/>
        <w:rPr>
          <w:lang w:val="it-IT"/>
        </w:rPr>
      </w:pPr>
      <w:r w:rsidRPr="00085ED4">
        <w:rPr>
          <w:lang w:val="it-IT"/>
        </w:rPr>
        <w:lastRenderedPageBreak/>
        <w:t>................................................................................................................................</w:t>
      </w:r>
    </w:p>
    <w:p w:rsidR="00DB05D7" w:rsidRPr="00085ED4" w:rsidRDefault="00DB05D7" w:rsidP="00D92955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DB05D7" w:rsidRPr="00085ED4" w:rsidRDefault="00DB05D7" w:rsidP="00D92955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DB05D7" w:rsidRPr="00085ED4" w:rsidRDefault="00DB05D7" w:rsidP="00D92955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7B3116" w:rsidRPr="00085ED4" w:rsidRDefault="007B3116" w:rsidP="00D92955">
      <w:pPr>
        <w:ind w:firstLine="720"/>
        <w:jc w:val="both"/>
        <w:rPr>
          <w:i/>
          <w:lang w:val="it-IT"/>
        </w:rPr>
      </w:pPr>
      <w:r w:rsidRPr="00085ED4">
        <w:rPr>
          <w:b/>
          <w:lang w:val="it-IT"/>
        </w:rPr>
        <w:t>2) Tập làm vă</w:t>
      </w:r>
      <w:r w:rsidR="00FA5B10" w:rsidRPr="00085ED4">
        <w:rPr>
          <w:b/>
          <w:lang w:val="it-IT"/>
        </w:rPr>
        <w:t>n (</w:t>
      </w:r>
      <w:r w:rsidRPr="00085ED4">
        <w:rPr>
          <w:lang w:val="it-IT"/>
        </w:rPr>
        <w:t>5 điểm</w:t>
      </w:r>
      <w:r w:rsidRPr="00085ED4">
        <w:rPr>
          <w:i/>
          <w:lang w:val="it-IT"/>
        </w:rPr>
        <w:t>)</w:t>
      </w:r>
      <w:r w:rsidR="00B82200" w:rsidRPr="00085ED4">
        <w:rPr>
          <w:i/>
          <w:lang w:val="it-IT"/>
        </w:rPr>
        <w:t>. T</w:t>
      </w:r>
      <w:r w:rsidR="00FA5B10" w:rsidRPr="00085ED4">
        <w:rPr>
          <w:i/>
          <w:lang w:val="it-IT"/>
        </w:rPr>
        <w:t>hời gian làm bài: 25 phút</w:t>
      </w:r>
    </w:p>
    <w:p w:rsidR="006C5119" w:rsidRPr="00085ED4" w:rsidRDefault="006C5119" w:rsidP="00D92955">
      <w:pPr>
        <w:ind w:firstLine="720"/>
        <w:jc w:val="both"/>
        <w:rPr>
          <w:lang w:val="it-IT"/>
        </w:rPr>
      </w:pPr>
      <w:r w:rsidRPr="00085ED4">
        <w:rPr>
          <w:lang w:val="it-IT"/>
        </w:rPr>
        <w:t>Hãy viết một bài văn</w:t>
      </w:r>
      <w:r w:rsidR="00A25F2E" w:rsidRPr="00085ED4">
        <w:rPr>
          <w:lang w:val="it-IT"/>
        </w:rPr>
        <w:t xml:space="preserve"> tả một con vật mà em yêu thích.</w:t>
      </w:r>
    </w:p>
    <w:p w:rsidR="006A3930" w:rsidRPr="00085ED4" w:rsidRDefault="006A3930" w:rsidP="00D92955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DC556D" w:rsidRPr="00085ED4" w:rsidRDefault="003512CB" w:rsidP="00D92955">
      <w:pPr>
        <w:jc w:val="both"/>
        <w:rPr>
          <w:b/>
          <w:i/>
          <w:lang w:val="it-IT"/>
        </w:rPr>
      </w:pPr>
      <w:r w:rsidRPr="00085ED4">
        <w:rPr>
          <w:b/>
          <w:i/>
          <w:lang w:val="it-IT"/>
        </w:rPr>
        <w:tab/>
      </w:r>
    </w:p>
    <w:p w:rsidR="006A3930" w:rsidRPr="00085ED4" w:rsidRDefault="00DC556D" w:rsidP="003512CB">
      <w:pPr>
        <w:ind w:left="1440" w:firstLine="720"/>
        <w:jc w:val="both"/>
        <w:rPr>
          <w:b/>
          <w:i/>
          <w:lang w:val="it-IT"/>
        </w:rPr>
      </w:pPr>
      <w:r w:rsidRPr="00085ED4">
        <w:rPr>
          <w:b/>
          <w:i/>
          <w:lang w:val="it-IT"/>
        </w:rPr>
        <w:t>-------------------------</w:t>
      </w:r>
      <w:r w:rsidR="00E54F01" w:rsidRPr="00085ED4">
        <w:rPr>
          <w:b/>
          <w:i/>
          <w:lang w:val="it-IT"/>
        </w:rPr>
        <w:t>- Hết -</w:t>
      </w:r>
      <w:r w:rsidRPr="00085ED4">
        <w:rPr>
          <w:b/>
          <w:i/>
          <w:lang w:val="it-IT"/>
        </w:rPr>
        <w:t>-------------------------</w:t>
      </w:r>
    </w:p>
    <w:p w:rsidR="00B20024" w:rsidRPr="00085ED4" w:rsidRDefault="00B20024" w:rsidP="00A46529">
      <w:pPr>
        <w:jc w:val="center"/>
        <w:rPr>
          <w:b/>
          <w:lang w:val="it-IT"/>
        </w:rPr>
      </w:pPr>
    </w:p>
    <w:p w:rsidR="00B20024" w:rsidRPr="00085ED4" w:rsidRDefault="00B20024" w:rsidP="00A46529">
      <w:pPr>
        <w:jc w:val="center"/>
        <w:rPr>
          <w:b/>
          <w:lang w:val="it-IT"/>
        </w:rPr>
      </w:pPr>
    </w:p>
    <w:p w:rsidR="00873A70" w:rsidRPr="00873A70" w:rsidRDefault="00873A70" w:rsidP="00873A70">
      <w:pPr>
        <w:rPr>
          <w:b/>
          <w:lang w:val="it-IT"/>
        </w:rPr>
      </w:pPr>
      <w:r>
        <w:rPr>
          <w:b/>
          <w:lang w:val="it-IT"/>
        </w:rPr>
        <w:t xml:space="preserve">                           </w:t>
      </w:r>
      <w:r w:rsidRPr="00873A70">
        <w:rPr>
          <w:b/>
          <w:lang w:val="it-IT"/>
        </w:rPr>
        <w:t>BIỂU ĐIỂM VÀ ĐÁP ÁN TIẾNG VIỆT-LỚP 4</w:t>
      </w:r>
    </w:p>
    <w:p w:rsidR="00873A70" w:rsidRPr="00873A70" w:rsidRDefault="00873A70" w:rsidP="00873A70">
      <w:pPr>
        <w:rPr>
          <w:b/>
          <w:lang w:val="it-IT"/>
        </w:rPr>
      </w:pPr>
      <w:r w:rsidRPr="00873A70">
        <w:rPr>
          <w:b/>
          <w:lang w:val="it-IT"/>
        </w:rPr>
        <w:t xml:space="preserve">                                       KIỂM TRA ĐỊNH KỲ CUỐI HK II</w:t>
      </w:r>
    </w:p>
    <w:p w:rsidR="00873A70" w:rsidRPr="007521F6" w:rsidRDefault="00873A70" w:rsidP="00873A70">
      <w:pPr>
        <w:rPr>
          <w:lang w:val="it-IT"/>
        </w:rPr>
      </w:pPr>
      <w:r w:rsidRPr="007521F6">
        <w:rPr>
          <w:lang w:val="it-IT"/>
        </w:rPr>
        <w:t xml:space="preserve">                                </w:t>
      </w:r>
      <w:r w:rsidR="00654653">
        <w:rPr>
          <w:lang w:val="it-IT"/>
        </w:rPr>
        <w:t xml:space="preserve">                   Năm học: 2011 - 2012</w:t>
      </w:r>
    </w:p>
    <w:p w:rsidR="00A46529" w:rsidRPr="00D05698" w:rsidRDefault="00A46529" w:rsidP="00A46529">
      <w:pPr>
        <w:jc w:val="both"/>
        <w:rPr>
          <w:b/>
        </w:rPr>
      </w:pPr>
      <w:r w:rsidRPr="00D05698">
        <w:rPr>
          <w:b/>
        </w:rPr>
        <w:t>I/ Đọc hiểu:</w:t>
      </w:r>
    </w:p>
    <w:p w:rsidR="00A46529" w:rsidRDefault="00A46529" w:rsidP="00A46529">
      <w:pPr>
        <w:jc w:val="both"/>
        <w:rPr>
          <w:b/>
          <w:u w:val="single"/>
        </w:rPr>
      </w:pPr>
      <w:r>
        <w:rPr>
          <w:b/>
          <w:u w:val="single"/>
        </w:rPr>
        <w:t>C</w:t>
      </w:r>
      <w:r w:rsidRPr="007158E4">
        <w:rPr>
          <w:b/>
          <w:u w:val="single"/>
        </w:rPr>
        <w:t>â</w:t>
      </w:r>
      <w:r>
        <w:rPr>
          <w:b/>
          <w:u w:val="single"/>
        </w:rPr>
        <w:t>u 1:</w:t>
      </w:r>
    </w:p>
    <w:p w:rsidR="00A46529" w:rsidRPr="007158E4" w:rsidRDefault="00A46529" w:rsidP="00A46529">
      <w:pPr>
        <w:jc w:val="both"/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40"/>
        <w:gridCol w:w="1539"/>
        <w:gridCol w:w="1541"/>
        <w:gridCol w:w="1540"/>
        <w:gridCol w:w="1541"/>
        <w:gridCol w:w="1542"/>
      </w:tblGrid>
      <w:tr w:rsidR="00A46529" w:rsidRPr="000F3DAD" w:rsidTr="000F3DAD"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1</w:t>
            </w:r>
          </w:p>
        </w:tc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2</w:t>
            </w:r>
          </w:p>
        </w:tc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3</w:t>
            </w:r>
          </w:p>
        </w:tc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4</w:t>
            </w:r>
          </w:p>
        </w:tc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5</w:t>
            </w:r>
          </w:p>
        </w:tc>
        <w:tc>
          <w:tcPr>
            <w:tcW w:w="1596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6</w:t>
            </w:r>
          </w:p>
        </w:tc>
      </w:tr>
      <w:tr w:rsidR="00A46529" w:rsidRPr="000F3DAD" w:rsidTr="000F3DAD"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C</w:t>
            </w:r>
          </w:p>
        </w:tc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B</w:t>
            </w:r>
          </w:p>
        </w:tc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A</w:t>
            </w:r>
          </w:p>
        </w:tc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B</w:t>
            </w:r>
          </w:p>
        </w:tc>
        <w:tc>
          <w:tcPr>
            <w:tcW w:w="1595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C</w:t>
            </w:r>
          </w:p>
        </w:tc>
        <w:tc>
          <w:tcPr>
            <w:tcW w:w="1596" w:type="dxa"/>
          </w:tcPr>
          <w:p w:rsidR="00A46529" w:rsidRPr="000F3DAD" w:rsidRDefault="00A4652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C</w:t>
            </w:r>
          </w:p>
        </w:tc>
      </w:tr>
    </w:tbl>
    <w:p w:rsidR="00A46529" w:rsidRDefault="00A46529" w:rsidP="00A46529">
      <w:pPr>
        <w:jc w:val="both"/>
        <w:rPr>
          <w:b/>
        </w:rPr>
      </w:pPr>
    </w:p>
    <w:p w:rsidR="00A46529" w:rsidRPr="008F0AE6" w:rsidRDefault="00A46529" w:rsidP="00A46529">
      <w:pPr>
        <w:jc w:val="both"/>
        <w:rPr>
          <w:b/>
        </w:rPr>
      </w:pPr>
      <w:r>
        <w:rPr>
          <w:b/>
        </w:rPr>
        <w:t>C</w:t>
      </w:r>
      <w:r w:rsidRPr="000B7BEE">
        <w:rPr>
          <w:b/>
        </w:rPr>
        <w:t>â</w:t>
      </w:r>
      <w:r>
        <w:rPr>
          <w:b/>
        </w:rPr>
        <w:t>u 2: Khoanh v</w:t>
      </w:r>
      <w:r w:rsidRPr="000B7BEE">
        <w:rPr>
          <w:b/>
        </w:rPr>
        <w:t>ào</w:t>
      </w:r>
      <w:r>
        <w:rPr>
          <w:b/>
        </w:rPr>
        <w:t xml:space="preserve"> C ( </w:t>
      </w:r>
      <w:r w:rsidRPr="008F0AE6">
        <w:t>1 điểm</w:t>
      </w:r>
      <w:r>
        <w:rPr>
          <w:b/>
        </w:rPr>
        <w:t>): h</w:t>
      </w:r>
      <w:r w:rsidRPr="008F0AE6">
        <w:rPr>
          <w:b/>
        </w:rPr>
        <w:t>òn</w:t>
      </w:r>
      <w:r>
        <w:rPr>
          <w:b/>
        </w:rPr>
        <w:t xml:space="preserve"> ng</w:t>
      </w:r>
      <w:r w:rsidRPr="008F0AE6">
        <w:rPr>
          <w:b/>
        </w:rPr>
        <w:t>ọc</w:t>
      </w:r>
      <w:r>
        <w:rPr>
          <w:b/>
        </w:rPr>
        <w:t xml:space="preserve"> b</w:t>
      </w:r>
      <w:r w:rsidRPr="008F0AE6">
        <w:rPr>
          <w:b/>
        </w:rPr>
        <w:t>ích</w:t>
      </w:r>
      <w:r>
        <w:rPr>
          <w:b/>
        </w:rPr>
        <w:t>, v</w:t>
      </w:r>
      <w:r w:rsidRPr="008F0AE6">
        <w:rPr>
          <w:b/>
        </w:rPr>
        <w:t>ị</w:t>
      </w:r>
      <w:r>
        <w:rPr>
          <w:b/>
        </w:rPr>
        <w:t xml:space="preserve"> th</w:t>
      </w:r>
      <w:r w:rsidRPr="008F0AE6">
        <w:rPr>
          <w:b/>
        </w:rPr>
        <w:t>ần</w:t>
      </w:r>
      <w:r>
        <w:rPr>
          <w:b/>
        </w:rPr>
        <w:t xml:space="preserve"> b</w:t>
      </w:r>
      <w:r w:rsidRPr="008F0AE6">
        <w:rPr>
          <w:b/>
        </w:rPr>
        <w:t>ất</w:t>
      </w:r>
      <w:r>
        <w:rPr>
          <w:b/>
        </w:rPr>
        <w:t xml:space="preserve"> t</w:t>
      </w:r>
      <w:r w:rsidRPr="008F0AE6">
        <w:rPr>
          <w:b/>
        </w:rPr>
        <w:t>ử</w:t>
      </w:r>
    </w:p>
    <w:p w:rsidR="00A46529" w:rsidRDefault="00A46529" w:rsidP="00A46529">
      <w:pPr>
        <w:jc w:val="both"/>
        <w:rPr>
          <w:b/>
        </w:rPr>
      </w:pPr>
    </w:p>
    <w:p w:rsidR="00A46529" w:rsidRDefault="00A46529" w:rsidP="00A46529">
      <w:pPr>
        <w:jc w:val="both"/>
        <w:rPr>
          <w:b/>
        </w:rPr>
      </w:pPr>
      <w:r>
        <w:rPr>
          <w:b/>
        </w:rPr>
        <w:t>C</w:t>
      </w:r>
      <w:r w:rsidRPr="007C5885">
        <w:rPr>
          <w:b/>
        </w:rPr>
        <w:t>ă</w:t>
      </w:r>
      <w:r>
        <w:rPr>
          <w:b/>
        </w:rPr>
        <w:t>u 3: Khoanh v</w:t>
      </w:r>
      <w:r w:rsidRPr="007C5885">
        <w:rPr>
          <w:b/>
        </w:rPr>
        <w:t>ào</w:t>
      </w:r>
      <w:r>
        <w:rPr>
          <w:b/>
        </w:rPr>
        <w:t xml:space="preserve"> A ( </w:t>
      </w:r>
      <w:r w:rsidRPr="008F0AE6">
        <w:t>1 điểm</w:t>
      </w:r>
      <w:r>
        <w:rPr>
          <w:b/>
        </w:rPr>
        <w:t>): c</w:t>
      </w:r>
      <w:r w:rsidRPr="0048720A">
        <w:rPr>
          <w:b/>
        </w:rPr>
        <w:t>â</w:t>
      </w:r>
      <w:r>
        <w:rPr>
          <w:b/>
        </w:rPr>
        <w:t>u k</w:t>
      </w:r>
      <w:r w:rsidRPr="0048720A">
        <w:rPr>
          <w:b/>
        </w:rPr>
        <w:t>ể</w:t>
      </w:r>
    </w:p>
    <w:p w:rsidR="00A46529" w:rsidRPr="0048720A" w:rsidRDefault="00A46529" w:rsidP="00A46529">
      <w:pPr>
        <w:jc w:val="both"/>
        <w:rPr>
          <w:b/>
        </w:rPr>
      </w:pPr>
    </w:p>
    <w:p w:rsidR="00A46529" w:rsidRPr="00F80C48" w:rsidRDefault="00A46529" w:rsidP="00A46529">
      <w:pPr>
        <w:jc w:val="both"/>
        <w:rPr>
          <w:b/>
        </w:rPr>
      </w:pPr>
      <w:r>
        <w:rPr>
          <w:b/>
        </w:rPr>
        <w:t>II/ Ki</w:t>
      </w:r>
      <w:r w:rsidRPr="00F80C48">
        <w:rPr>
          <w:b/>
        </w:rPr>
        <w:t>ểm</w:t>
      </w:r>
      <w:r>
        <w:rPr>
          <w:b/>
        </w:rPr>
        <w:t xml:space="preserve"> tra vi</w:t>
      </w:r>
      <w:r w:rsidRPr="00F80C48">
        <w:rPr>
          <w:b/>
        </w:rPr>
        <w:t>ết</w:t>
      </w:r>
      <w:r>
        <w:rPr>
          <w:b/>
        </w:rPr>
        <w:t>:</w:t>
      </w:r>
    </w:p>
    <w:p w:rsidR="00A46529" w:rsidRDefault="00A46529" w:rsidP="00A46529">
      <w:pPr>
        <w:jc w:val="both"/>
        <w:rPr>
          <w:b/>
        </w:rPr>
      </w:pPr>
      <w:r>
        <w:rPr>
          <w:b/>
        </w:rPr>
        <w:t>1/ Ch</w:t>
      </w:r>
      <w:r w:rsidRPr="00524820">
        <w:rPr>
          <w:b/>
        </w:rPr>
        <w:t>ính</w:t>
      </w:r>
      <w:r>
        <w:rPr>
          <w:b/>
        </w:rPr>
        <w:t xml:space="preserve"> t</w:t>
      </w:r>
      <w:r w:rsidRPr="00524820">
        <w:rPr>
          <w:b/>
        </w:rPr>
        <w:t>ả</w:t>
      </w:r>
      <w:r>
        <w:rPr>
          <w:b/>
        </w:rPr>
        <w:t xml:space="preserve">: ( 5 </w:t>
      </w:r>
      <w:r w:rsidRPr="00CB3A0A">
        <w:rPr>
          <w:b/>
        </w:rPr>
        <w:t>đ</w:t>
      </w:r>
      <w:r>
        <w:rPr>
          <w:b/>
        </w:rPr>
        <w:t>i</w:t>
      </w:r>
      <w:r w:rsidRPr="00CB3A0A">
        <w:rPr>
          <w:b/>
        </w:rPr>
        <w:t>ểm</w:t>
      </w:r>
      <w:r>
        <w:rPr>
          <w:b/>
        </w:rPr>
        <w:t>)</w:t>
      </w:r>
      <w:r w:rsidRPr="00F80C48">
        <w:rPr>
          <w:b/>
        </w:rPr>
        <w:t>Đánh</w:t>
      </w:r>
      <w:r>
        <w:rPr>
          <w:b/>
        </w:rPr>
        <w:t xml:space="preserve"> gi</w:t>
      </w:r>
      <w:r w:rsidRPr="00F46D93">
        <w:rPr>
          <w:b/>
        </w:rPr>
        <w:t>á</w:t>
      </w:r>
      <w:r>
        <w:rPr>
          <w:b/>
        </w:rPr>
        <w:t xml:space="preserve"> cho </w:t>
      </w:r>
      <w:r w:rsidRPr="00F80C48">
        <w:rPr>
          <w:b/>
        </w:rPr>
        <w:t>đ</w:t>
      </w:r>
      <w:r>
        <w:rPr>
          <w:b/>
        </w:rPr>
        <w:t>i</w:t>
      </w:r>
      <w:r w:rsidRPr="00F80C48">
        <w:rPr>
          <w:b/>
        </w:rPr>
        <w:t>ểm</w:t>
      </w:r>
      <w:r>
        <w:rPr>
          <w:b/>
        </w:rPr>
        <w:t xml:space="preserve"> d</w:t>
      </w:r>
      <w:r w:rsidRPr="00F80C48">
        <w:rPr>
          <w:b/>
        </w:rPr>
        <w:t>ựa</w:t>
      </w:r>
      <w:r>
        <w:rPr>
          <w:b/>
        </w:rPr>
        <w:t xml:space="preserve"> v</w:t>
      </w:r>
      <w:r w:rsidRPr="00F80C48">
        <w:rPr>
          <w:b/>
        </w:rPr>
        <w:t>ào</w:t>
      </w:r>
      <w:r>
        <w:rPr>
          <w:b/>
        </w:rPr>
        <w:t xml:space="preserve"> ti</w:t>
      </w:r>
      <w:r w:rsidRPr="00F80C48">
        <w:rPr>
          <w:b/>
        </w:rPr>
        <w:t>ê</w:t>
      </w:r>
      <w:r>
        <w:rPr>
          <w:b/>
        </w:rPr>
        <w:t>u ch</w:t>
      </w:r>
      <w:r w:rsidRPr="00F80C48">
        <w:rPr>
          <w:b/>
        </w:rPr>
        <w:t>í</w:t>
      </w:r>
      <w:r>
        <w:rPr>
          <w:b/>
        </w:rPr>
        <w:t xml:space="preserve"> </w:t>
      </w:r>
      <w:r w:rsidRPr="00F80C48">
        <w:rPr>
          <w:b/>
        </w:rPr>
        <w:t>đã</w:t>
      </w:r>
      <w:r>
        <w:rPr>
          <w:b/>
        </w:rPr>
        <w:t xml:space="preserve"> cho.</w:t>
      </w:r>
    </w:p>
    <w:p w:rsidR="00A46529" w:rsidRDefault="00A46529" w:rsidP="00A46529">
      <w:pPr>
        <w:jc w:val="both"/>
        <w:rPr>
          <w:b/>
        </w:rPr>
      </w:pPr>
      <w:r>
        <w:rPr>
          <w:b/>
        </w:rPr>
        <w:t>2/ T</w:t>
      </w:r>
      <w:r w:rsidRPr="00CB3A0A">
        <w:rPr>
          <w:b/>
        </w:rPr>
        <w:t>ập</w:t>
      </w:r>
      <w:r>
        <w:rPr>
          <w:b/>
        </w:rPr>
        <w:t xml:space="preserve"> l</w:t>
      </w:r>
      <w:r w:rsidRPr="00CB3A0A">
        <w:rPr>
          <w:b/>
        </w:rPr>
        <w:t>àm</w:t>
      </w:r>
      <w:r>
        <w:rPr>
          <w:b/>
        </w:rPr>
        <w:t xml:space="preserve"> v</w:t>
      </w:r>
      <w:r w:rsidRPr="00CB3A0A">
        <w:rPr>
          <w:b/>
        </w:rPr>
        <w:t>ă</w:t>
      </w:r>
      <w:r>
        <w:rPr>
          <w:b/>
        </w:rPr>
        <w:t xml:space="preserve">n (5 </w:t>
      </w:r>
      <w:r w:rsidRPr="00CB3A0A">
        <w:rPr>
          <w:b/>
        </w:rPr>
        <w:t>đ</w:t>
      </w:r>
      <w:r>
        <w:rPr>
          <w:b/>
        </w:rPr>
        <w:t>i</w:t>
      </w:r>
      <w:r w:rsidRPr="00CB3A0A">
        <w:rPr>
          <w:b/>
        </w:rPr>
        <w:t>ểm</w:t>
      </w:r>
      <w:r>
        <w:rPr>
          <w:b/>
        </w:rPr>
        <w:t>)</w:t>
      </w:r>
    </w:p>
    <w:p w:rsidR="00A46529" w:rsidRPr="003148C5" w:rsidRDefault="00A46529" w:rsidP="00A46529">
      <w:pPr>
        <w:jc w:val="both"/>
      </w:pPr>
      <w:r w:rsidRPr="003148C5">
        <w:t>* Đảm bảo các yêu cầu sau được 5 điểm</w:t>
      </w:r>
    </w:p>
    <w:p w:rsidR="00A46529" w:rsidRDefault="00A46529" w:rsidP="00A46529">
      <w:pPr>
        <w:jc w:val="both"/>
      </w:pPr>
      <w:r w:rsidRPr="003148C5">
        <w:t xml:space="preserve">- </w:t>
      </w:r>
      <w:r>
        <w:t>Vi</w:t>
      </w:r>
      <w:r w:rsidRPr="003148C5">
        <w:t>ết</w:t>
      </w:r>
      <w:r>
        <w:t xml:space="preserve"> </w:t>
      </w:r>
      <w:r w:rsidRPr="003148C5">
        <w:t>được</w:t>
      </w:r>
      <w:r>
        <w:t xml:space="preserve"> b</w:t>
      </w:r>
      <w:r w:rsidRPr="003148C5">
        <w:t>ài</w:t>
      </w:r>
      <w:r>
        <w:t xml:space="preserve"> v</w:t>
      </w:r>
      <w:r w:rsidRPr="003148C5">
        <w:t>ă</w:t>
      </w:r>
      <w:r>
        <w:t>n mi</w:t>
      </w:r>
      <w:r w:rsidRPr="003148C5">
        <w:t>ê</w:t>
      </w:r>
      <w:r>
        <w:t>u t</w:t>
      </w:r>
      <w:r w:rsidRPr="003148C5">
        <w:t>ả</w:t>
      </w:r>
      <w:r>
        <w:t xml:space="preserve"> con v</w:t>
      </w:r>
      <w:r w:rsidRPr="003148C5">
        <w:t>ật</w:t>
      </w:r>
      <w:r>
        <w:t xml:space="preserve"> theo </w:t>
      </w:r>
      <w:r w:rsidRPr="003148C5">
        <w:t>đúng</w:t>
      </w:r>
      <w:r>
        <w:t xml:space="preserve"> y</w:t>
      </w:r>
      <w:r w:rsidRPr="003148C5">
        <w:t>ê</w:t>
      </w:r>
      <w:r>
        <w:t>u c</w:t>
      </w:r>
      <w:r w:rsidRPr="003148C5">
        <w:t>ầu</w:t>
      </w:r>
      <w:r>
        <w:t xml:space="preserve"> c</w:t>
      </w:r>
      <w:r w:rsidRPr="003148C5">
        <w:t>ủa</w:t>
      </w:r>
      <w:r>
        <w:t xml:space="preserve"> </w:t>
      </w:r>
      <w:r w:rsidRPr="003148C5">
        <w:t>đề</w:t>
      </w:r>
      <w:r>
        <w:t xml:space="preserve"> b</w:t>
      </w:r>
      <w:r w:rsidRPr="003148C5">
        <w:t>ài</w:t>
      </w:r>
      <w:r>
        <w:t xml:space="preserve">: </w:t>
      </w:r>
      <w:r w:rsidRPr="003148C5">
        <w:t>Đủ</w:t>
      </w:r>
      <w:r>
        <w:t xml:space="preserve"> 3 ph</w:t>
      </w:r>
      <w:r w:rsidRPr="003148C5">
        <w:t>ần</w:t>
      </w:r>
      <w:r>
        <w:t xml:space="preserve"> ( m</w:t>
      </w:r>
      <w:r w:rsidRPr="003148C5">
        <w:t>ở</w:t>
      </w:r>
      <w:r>
        <w:t xml:space="preserve"> b</w:t>
      </w:r>
      <w:r w:rsidRPr="003148C5">
        <w:t>ài</w:t>
      </w:r>
      <w:r>
        <w:t>, th</w:t>
      </w:r>
      <w:r w:rsidRPr="003148C5">
        <w:t>â</w:t>
      </w:r>
      <w:r>
        <w:t>n b</w:t>
      </w:r>
      <w:r w:rsidRPr="003148C5">
        <w:t>ài</w:t>
      </w:r>
      <w:r>
        <w:t>, k</w:t>
      </w:r>
      <w:r w:rsidRPr="003148C5">
        <w:t>ết</w:t>
      </w:r>
      <w:r>
        <w:t xml:space="preserve"> b</w:t>
      </w:r>
      <w:r w:rsidRPr="003148C5">
        <w:t>ài</w:t>
      </w:r>
      <w:r>
        <w:t>) theo y</w:t>
      </w:r>
      <w:r w:rsidRPr="003A3E45">
        <w:t>ê</w:t>
      </w:r>
      <w:r>
        <w:t>u c</w:t>
      </w:r>
      <w:r w:rsidRPr="003A3E45">
        <w:t>ầu</w:t>
      </w:r>
      <w:r>
        <w:t xml:space="preserve"> </w:t>
      </w:r>
      <w:r w:rsidRPr="003A3E45">
        <w:t>đã</w:t>
      </w:r>
      <w:r>
        <w:t xml:space="preserve"> h</w:t>
      </w:r>
      <w:r w:rsidRPr="003A3E45">
        <w:t>ọc</w:t>
      </w:r>
      <w:r>
        <w:t xml:space="preserve"> ( </w:t>
      </w:r>
      <w:r w:rsidRPr="003A3E45">
        <w:t>độ</w:t>
      </w:r>
      <w:r>
        <w:t xml:space="preserve"> d</w:t>
      </w:r>
      <w:r w:rsidRPr="003A3E45">
        <w:t>ài</w:t>
      </w:r>
      <w:r>
        <w:t xml:space="preserve"> b</w:t>
      </w:r>
      <w:r w:rsidRPr="003A3E45">
        <w:t>ài</w:t>
      </w:r>
      <w:r>
        <w:t xml:space="preserve"> vi</w:t>
      </w:r>
      <w:r w:rsidRPr="003A3E45">
        <w:t>ết</w:t>
      </w:r>
      <w:r>
        <w:t xml:space="preserve"> kho</w:t>
      </w:r>
      <w:r w:rsidRPr="003A3E45">
        <w:t>ảng</w:t>
      </w:r>
      <w:r>
        <w:t xml:space="preserve"> 15 c</w:t>
      </w:r>
      <w:r w:rsidRPr="003A3E45">
        <w:t>â</w:t>
      </w:r>
      <w:r>
        <w:t>u tr</w:t>
      </w:r>
      <w:r w:rsidRPr="003A3E45">
        <w:t>ở</w:t>
      </w:r>
      <w:r>
        <w:t xml:space="preserve"> l</w:t>
      </w:r>
      <w:r w:rsidRPr="003A3E45">
        <w:t>ê</w:t>
      </w:r>
      <w:r>
        <w:t>n)</w:t>
      </w:r>
    </w:p>
    <w:p w:rsidR="00A46529" w:rsidRDefault="00A46529" w:rsidP="00A46529">
      <w:pPr>
        <w:jc w:val="both"/>
      </w:pPr>
      <w:r>
        <w:t>- Vi</w:t>
      </w:r>
      <w:r w:rsidRPr="003A3E45">
        <w:t>ết</w:t>
      </w:r>
      <w:r>
        <w:t xml:space="preserve"> c</w:t>
      </w:r>
      <w:r w:rsidRPr="003A3E45">
        <w:t>â</w:t>
      </w:r>
      <w:r>
        <w:t xml:space="preserve">u </w:t>
      </w:r>
      <w:r w:rsidRPr="003A3E45">
        <w:t>đúng</w:t>
      </w:r>
      <w:r>
        <w:t xml:space="preserve"> ng</w:t>
      </w:r>
      <w:r w:rsidRPr="003A3E45">
        <w:t>ữ</w:t>
      </w:r>
      <w:r>
        <w:t xml:space="preserve"> ph</w:t>
      </w:r>
      <w:r w:rsidRPr="003A3E45">
        <w:t>áp</w:t>
      </w:r>
      <w:r>
        <w:t>, d</w:t>
      </w:r>
      <w:r w:rsidRPr="003A3E45">
        <w:t>ùng</w:t>
      </w:r>
      <w:r>
        <w:t xml:space="preserve"> t</w:t>
      </w:r>
      <w:r w:rsidRPr="003A3E45">
        <w:t>ừ</w:t>
      </w:r>
      <w:r>
        <w:t xml:space="preserve"> </w:t>
      </w:r>
      <w:r w:rsidRPr="003A3E45">
        <w:t>đúng</w:t>
      </w:r>
      <w:r>
        <w:t>, kh</w:t>
      </w:r>
      <w:r w:rsidRPr="003A3E45">
        <w:t>ô</w:t>
      </w:r>
      <w:r>
        <w:t>ng m</w:t>
      </w:r>
      <w:r w:rsidRPr="003A3E45">
        <w:t>ắc</w:t>
      </w:r>
      <w:r>
        <w:t xml:space="preserve"> l</w:t>
      </w:r>
      <w:r w:rsidRPr="003A3E45">
        <w:t>ỗi</w:t>
      </w:r>
      <w:r>
        <w:t xml:space="preserve"> ch</w:t>
      </w:r>
      <w:r w:rsidRPr="003A3E45">
        <w:t>ính</w:t>
      </w:r>
      <w:r>
        <w:t xml:space="preserve"> t</w:t>
      </w:r>
      <w:r w:rsidRPr="003A3E45">
        <w:t>ả</w:t>
      </w:r>
      <w:r>
        <w:t>.</w:t>
      </w:r>
    </w:p>
    <w:p w:rsidR="00A46529" w:rsidRDefault="00A46529" w:rsidP="00A46529">
      <w:pPr>
        <w:jc w:val="both"/>
      </w:pPr>
      <w:r>
        <w:t>- Ch</w:t>
      </w:r>
      <w:r w:rsidRPr="003A3E45">
        <w:t>ữ</w:t>
      </w:r>
      <w:r>
        <w:t xml:space="preserve"> vi</w:t>
      </w:r>
      <w:r w:rsidRPr="003A3E45">
        <w:t>ết</w:t>
      </w:r>
      <w:r>
        <w:t xml:space="preserve"> r</w:t>
      </w:r>
      <w:r w:rsidRPr="003A3E45">
        <w:t>õ</w:t>
      </w:r>
      <w:r>
        <w:t xml:space="preserve"> r</w:t>
      </w:r>
      <w:r w:rsidRPr="003A3E45">
        <w:t>àng</w:t>
      </w:r>
      <w:r>
        <w:t>, tr</w:t>
      </w:r>
      <w:r w:rsidRPr="003A3E45">
        <w:t>ình</w:t>
      </w:r>
      <w:r>
        <w:t xml:space="preserve"> b</w:t>
      </w:r>
      <w:r w:rsidRPr="003A3E45">
        <w:t>ày</w:t>
      </w:r>
      <w:r>
        <w:t xml:space="preserve"> b</w:t>
      </w:r>
      <w:r w:rsidRPr="003A3E45">
        <w:t>ài</w:t>
      </w:r>
      <w:r>
        <w:t xml:space="preserve"> s</w:t>
      </w:r>
      <w:r w:rsidRPr="003A3E45">
        <w:t>ạch</w:t>
      </w:r>
      <w:r>
        <w:t>.</w:t>
      </w:r>
    </w:p>
    <w:p w:rsidR="00A46529" w:rsidRPr="00953A0D" w:rsidRDefault="00A46529" w:rsidP="00A46529">
      <w:pPr>
        <w:jc w:val="both"/>
      </w:pPr>
      <w:r>
        <w:lastRenderedPageBreak/>
        <w:t>Tu</w:t>
      </w:r>
      <w:r w:rsidRPr="00A62E47">
        <w:t>ỳ</w:t>
      </w:r>
      <w:r>
        <w:t xml:space="preserve"> theo m</w:t>
      </w:r>
      <w:r w:rsidRPr="00A62E47">
        <w:t>ức</w:t>
      </w:r>
      <w:r>
        <w:t xml:space="preserve"> </w:t>
      </w:r>
      <w:r w:rsidRPr="00A62E47">
        <w:t>độ</w:t>
      </w:r>
      <w:r>
        <w:t xml:space="preserve"> sai s</w:t>
      </w:r>
      <w:r w:rsidRPr="00A62E47">
        <w:t>ót</w:t>
      </w:r>
      <w:r>
        <w:t xml:space="preserve"> v</w:t>
      </w:r>
      <w:r w:rsidRPr="00953A0D">
        <w:t>ề</w:t>
      </w:r>
      <w:r>
        <w:t xml:space="preserve"> </w:t>
      </w:r>
      <w:r w:rsidRPr="00953A0D">
        <w:t>ý</w:t>
      </w:r>
      <w:r>
        <w:t>, v</w:t>
      </w:r>
      <w:r w:rsidRPr="00953A0D">
        <w:t>ề</w:t>
      </w:r>
      <w:r>
        <w:t xml:space="preserve"> di</w:t>
      </w:r>
      <w:r w:rsidRPr="00953A0D">
        <w:t>ễn</w:t>
      </w:r>
      <w:r>
        <w:t xml:space="preserve"> </w:t>
      </w:r>
      <w:r w:rsidRPr="00953A0D">
        <w:t>đạt</w:t>
      </w:r>
      <w:r>
        <w:t xml:space="preserve"> v</w:t>
      </w:r>
      <w:r w:rsidRPr="00953A0D">
        <w:t>à</w:t>
      </w:r>
      <w:r>
        <w:t xml:space="preserve"> ch</w:t>
      </w:r>
      <w:r w:rsidRPr="00953A0D">
        <w:t>ữ</w:t>
      </w:r>
      <w:r>
        <w:t xml:space="preserve"> vi</w:t>
      </w:r>
      <w:r w:rsidRPr="00953A0D">
        <w:t>ết</w:t>
      </w:r>
      <w:r>
        <w:t>, c</w:t>
      </w:r>
      <w:r w:rsidRPr="00953A0D">
        <w:t>ó</w:t>
      </w:r>
      <w:r>
        <w:t xml:space="preserve"> th</w:t>
      </w:r>
      <w:r w:rsidRPr="00953A0D">
        <w:t>ể</w:t>
      </w:r>
      <w:r>
        <w:t xml:space="preserve"> cho c</w:t>
      </w:r>
      <w:r w:rsidRPr="00953A0D">
        <w:t>ác</w:t>
      </w:r>
      <w:r>
        <w:t xml:space="preserve"> m</w:t>
      </w:r>
      <w:r w:rsidRPr="00953A0D">
        <w:t>ức</w:t>
      </w:r>
      <w:r>
        <w:t xml:space="preserve"> </w:t>
      </w:r>
      <w:r w:rsidRPr="00953A0D">
        <w:t>đ</w:t>
      </w:r>
      <w:r>
        <w:t>i</w:t>
      </w:r>
      <w:r w:rsidRPr="00953A0D">
        <w:t>ểm</w:t>
      </w:r>
      <w:r>
        <w:t>: 4,5 – 4,0 – 3,5 – 3,0 – 2,5 – 2,0 – 1,5 – 1,0 – 0,5 .</w:t>
      </w:r>
    </w:p>
    <w:p w:rsidR="00A46529" w:rsidRDefault="00A46529" w:rsidP="00A46529">
      <w:pPr>
        <w:jc w:val="both"/>
        <w:rPr>
          <w:b/>
        </w:rPr>
      </w:pPr>
    </w:p>
    <w:p w:rsidR="00A46529" w:rsidRPr="00847CC8" w:rsidRDefault="00A46529" w:rsidP="00A46529">
      <w:pPr>
        <w:ind w:left="2160"/>
        <w:jc w:val="both"/>
        <w:rPr>
          <w:b/>
          <w:i/>
        </w:rPr>
      </w:pPr>
      <w:r>
        <w:rPr>
          <w:b/>
          <w:i/>
        </w:rPr>
        <w:t xml:space="preserve">     </w:t>
      </w:r>
      <w:r w:rsidRPr="00847CC8">
        <w:rPr>
          <w:b/>
          <w:i/>
        </w:rPr>
        <w:t>------------------HẾT-----------------</w:t>
      </w:r>
    </w:p>
    <w:p w:rsidR="00A46529" w:rsidRPr="00847CC8" w:rsidRDefault="00A46529" w:rsidP="00A46529">
      <w:pPr>
        <w:jc w:val="both"/>
        <w:rPr>
          <w:i/>
        </w:rPr>
      </w:pPr>
    </w:p>
    <w:p w:rsidR="00B20024" w:rsidRDefault="00B20024" w:rsidP="00232EF9">
      <w:pPr>
        <w:jc w:val="both"/>
        <w:rPr>
          <w:b/>
        </w:rPr>
      </w:pPr>
    </w:p>
    <w:p w:rsidR="00B20024" w:rsidRDefault="00B20024" w:rsidP="00232EF9">
      <w:pPr>
        <w:jc w:val="both"/>
        <w:rPr>
          <w:b/>
        </w:rPr>
      </w:pPr>
    </w:p>
    <w:p w:rsidR="00B20024" w:rsidRDefault="00B20024" w:rsidP="00232EF9">
      <w:pPr>
        <w:jc w:val="both"/>
        <w:rPr>
          <w:b/>
        </w:rPr>
      </w:pPr>
    </w:p>
    <w:p w:rsidR="00B20024" w:rsidRDefault="00B20024" w:rsidP="00232EF9">
      <w:pPr>
        <w:jc w:val="both"/>
        <w:rPr>
          <w:b/>
        </w:rPr>
      </w:pPr>
    </w:p>
    <w:p w:rsidR="00232EF9" w:rsidRDefault="00232EF9" w:rsidP="00232EF9">
      <w:pPr>
        <w:jc w:val="center"/>
        <w:rPr>
          <w:b/>
          <w:u w:val="single"/>
        </w:rPr>
      </w:pPr>
      <w:r w:rsidRPr="00AD5E37">
        <w:rPr>
          <w:b/>
          <w:u w:val="single"/>
        </w:rPr>
        <w:t>MỨC ĐỘ VÀ NỘI DUNG KIỂM TRA</w:t>
      </w:r>
    </w:p>
    <w:p w:rsidR="00232EF9" w:rsidRPr="004547AB" w:rsidRDefault="00232EF9" w:rsidP="00232EF9">
      <w:pPr>
        <w:jc w:val="center"/>
        <w:rPr>
          <w:b/>
          <w:u w:val="single"/>
        </w:rPr>
      </w:pPr>
      <w:r>
        <w:rPr>
          <w:b/>
          <w:u w:val="single"/>
        </w:rPr>
        <w:t>M</w:t>
      </w:r>
      <w:r w:rsidRPr="00F94263">
        <w:rPr>
          <w:b/>
          <w:u w:val="single"/>
        </w:rPr>
        <w:t>ô</w:t>
      </w:r>
      <w:r>
        <w:rPr>
          <w:b/>
          <w:u w:val="single"/>
        </w:rPr>
        <w:t>n : Khoa h</w:t>
      </w:r>
      <w:r w:rsidRPr="004547AB">
        <w:rPr>
          <w:b/>
          <w:u w:val="single"/>
        </w:rPr>
        <w:t>ọc</w:t>
      </w:r>
      <w:r w:rsidR="004B2116">
        <w:rPr>
          <w:b/>
          <w:u w:val="single"/>
        </w:rPr>
        <w:t>-lớp 4</w:t>
      </w:r>
    </w:p>
    <w:tbl>
      <w:tblPr>
        <w:tblW w:w="0" w:type="auto"/>
        <w:tblInd w:w="-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94"/>
        <w:gridCol w:w="3017"/>
        <w:gridCol w:w="2786"/>
        <w:gridCol w:w="1839"/>
      </w:tblGrid>
      <w:tr w:rsidR="00232EF9" w:rsidRPr="000F3DAD" w:rsidTr="000F3DAD">
        <w:tc>
          <w:tcPr>
            <w:tcW w:w="1742" w:type="dxa"/>
          </w:tcPr>
          <w:p w:rsidR="00232EF9" w:rsidRPr="000F3DAD" w:rsidRDefault="00232EF9" w:rsidP="000F3DAD">
            <w:pPr>
              <w:jc w:val="both"/>
              <w:rPr>
                <w:b/>
              </w:rPr>
            </w:pPr>
            <w:r w:rsidRPr="000F3DAD">
              <w:rPr>
                <w:b/>
                <w:noProof/>
              </w:rPr>
              <w:pict>
                <v:line id="_x0000_s1140" style="position:absolute;left:0;text-align:left;z-index:251675136" from="-6.7pt,-.1pt" to="77.05pt,81.65pt"/>
              </w:pict>
            </w:r>
            <w:r w:rsidRPr="000F3DAD">
              <w:rPr>
                <w:b/>
              </w:rPr>
              <w:t xml:space="preserve">        Mức </w:t>
            </w:r>
          </w:p>
          <w:p w:rsidR="00232EF9" w:rsidRPr="000F3DAD" w:rsidRDefault="00232EF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 xml:space="preserve">             độ</w:t>
            </w:r>
          </w:p>
          <w:p w:rsidR="00232EF9" w:rsidRPr="000F3DAD" w:rsidRDefault="00232EF9" w:rsidP="000F3DAD">
            <w:pPr>
              <w:jc w:val="both"/>
              <w:rPr>
                <w:b/>
              </w:rPr>
            </w:pPr>
          </w:p>
          <w:p w:rsidR="00232EF9" w:rsidRPr="000F3DAD" w:rsidRDefault="00232EF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 xml:space="preserve">Nội </w:t>
            </w:r>
          </w:p>
          <w:p w:rsidR="00232EF9" w:rsidRPr="000F3DAD" w:rsidRDefault="00232EF9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 xml:space="preserve">       dung</w:t>
            </w:r>
          </w:p>
        </w:tc>
        <w:tc>
          <w:tcPr>
            <w:tcW w:w="3136" w:type="dxa"/>
          </w:tcPr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Nhận biết</w:t>
            </w:r>
          </w:p>
        </w:tc>
        <w:tc>
          <w:tcPr>
            <w:tcW w:w="2894" w:type="dxa"/>
          </w:tcPr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Thông hiểu</w:t>
            </w:r>
          </w:p>
        </w:tc>
        <w:tc>
          <w:tcPr>
            <w:tcW w:w="1892" w:type="dxa"/>
          </w:tcPr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Vận dụng</w:t>
            </w:r>
          </w:p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</w:p>
        </w:tc>
      </w:tr>
      <w:tr w:rsidR="00232EF9" w:rsidRPr="000F3DAD" w:rsidTr="000F3DAD">
        <w:tc>
          <w:tcPr>
            <w:tcW w:w="1742" w:type="dxa"/>
          </w:tcPr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  <w:r w:rsidRPr="000F3DAD">
              <w:rPr>
                <w:b/>
                <w:noProof/>
              </w:rPr>
              <w:t>Vật  chất và năng lượng</w:t>
            </w:r>
          </w:p>
        </w:tc>
        <w:tc>
          <w:tcPr>
            <w:tcW w:w="3136" w:type="dxa"/>
          </w:tcPr>
          <w:p w:rsidR="00232EF9" w:rsidRDefault="00232EF9" w:rsidP="000F3DAD">
            <w:pPr>
              <w:jc w:val="both"/>
            </w:pPr>
            <w:r>
              <w:t>- Một số t</w:t>
            </w:r>
            <w:r w:rsidRPr="00E13AF5">
              <w:t>á</w:t>
            </w:r>
            <w:r w:rsidRPr="00AA6E5C">
              <w:t>c hại của bão và cách phòng chống</w:t>
            </w:r>
            <w:r>
              <w:t>.</w:t>
            </w:r>
          </w:p>
          <w:p w:rsidR="00232EF9" w:rsidRDefault="00232EF9" w:rsidP="000F3DAD">
            <w:pPr>
              <w:jc w:val="both"/>
            </w:pPr>
            <w:r>
              <w:t>- M</w:t>
            </w:r>
            <w:r w:rsidRPr="00AA6E5C">
              <w:t>ột</w:t>
            </w:r>
            <w:r>
              <w:t xml:space="preserve"> s</w:t>
            </w:r>
            <w:r w:rsidRPr="00AA6E5C">
              <w:t>ố</w:t>
            </w:r>
            <w:r>
              <w:t xml:space="preserve"> nguy</w:t>
            </w:r>
            <w:r w:rsidRPr="00AA6E5C">
              <w:t>ê</w:t>
            </w:r>
            <w:r>
              <w:t>n nh</w:t>
            </w:r>
            <w:r w:rsidRPr="00AA6E5C">
              <w:t>â</w:t>
            </w:r>
            <w:r>
              <w:t>n g</w:t>
            </w:r>
            <w:r w:rsidRPr="00AA6E5C">
              <w:t>â</w:t>
            </w:r>
            <w:r>
              <w:t xml:space="preserve">y </w:t>
            </w:r>
            <w:r w:rsidRPr="00AA6E5C">
              <w:t>ô</w:t>
            </w:r>
            <w:r>
              <w:t xml:space="preserve"> nhi</w:t>
            </w:r>
            <w:r w:rsidRPr="00AA6E5C">
              <w:t>ễm</w:t>
            </w:r>
            <w:r>
              <w:t xml:space="preserve"> kh</w:t>
            </w:r>
            <w:r w:rsidRPr="00AA6E5C">
              <w:t>ô</w:t>
            </w:r>
            <w:r>
              <w:t>ng kh</w:t>
            </w:r>
            <w:r w:rsidRPr="00AA6E5C">
              <w:t>í</w:t>
            </w:r>
            <w:r>
              <w:t>, c</w:t>
            </w:r>
            <w:r w:rsidRPr="00AA6E5C">
              <w:t>ác</w:t>
            </w:r>
            <w:r>
              <w:t xml:space="preserve"> th</w:t>
            </w:r>
            <w:r w:rsidRPr="00AA6E5C">
              <w:t>ành</w:t>
            </w:r>
            <w:r>
              <w:t xml:space="preserve"> ph</w:t>
            </w:r>
            <w:r w:rsidRPr="00AA6E5C">
              <w:t>ần</w:t>
            </w:r>
            <w:r>
              <w:t xml:space="preserve"> c</w:t>
            </w:r>
            <w:r w:rsidRPr="00AA6E5C">
              <w:t>ủa</w:t>
            </w:r>
            <w:r>
              <w:t xml:space="preserve"> kh</w:t>
            </w:r>
            <w:r w:rsidRPr="00AA6E5C">
              <w:t>ô</w:t>
            </w:r>
            <w:r>
              <w:t>ng kh</w:t>
            </w:r>
            <w:r w:rsidRPr="00AA6E5C">
              <w:t>í</w:t>
            </w:r>
            <w:r>
              <w:t>.</w:t>
            </w:r>
          </w:p>
          <w:p w:rsidR="00232EF9" w:rsidRPr="00E13AF5" w:rsidRDefault="00232EF9" w:rsidP="000F3DAD">
            <w:pPr>
              <w:jc w:val="both"/>
            </w:pPr>
            <w:r>
              <w:t>- T</w:t>
            </w:r>
            <w:r w:rsidRPr="00E13AF5">
              <w:t>ác</w:t>
            </w:r>
            <w:r>
              <w:t xml:space="preserve"> d</w:t>
            </w:r>
            <w:r w:rsidRPr="00E13AF5">
              <w:t>ụng</w:t>
            </w:r>
            <w:r>
              <w:t xml:space="preserve"> c</w:t>
            </w:r>
            <w:r w:rsidRPr="00E13AF5">
              <w:t>ủa</w:t>
            </w:r>
            <w:r>
              <w:t xml:space="preserve"> </w:t>
            </w:r>
            <w:r w:rsidRPr="00E13AF5">
              <w:t>â</w:t>
            </w:r>
            <w:r>
              <w:t>m thanh trong cu</w:t>
            </w:r>
            <w:r w:rsidRPr="00E13AF5">
              <w:t>ộc</w:t>
            </w:r>
            <w:r>
              <w:t xml:space="preserve"> s</w:t>
            </w:r>
            <w:r w:rsidRPr="00E13AF5">
              <w:t>ống</w:t>
            </w:r>
            <w:r>
              <w:t>.</w:t>
            </w:r>
          </w:p>
        </w:tc>
        <w:tc>
          <w:tcPr>
            <w:tcW w:w="2894" w:type="dxa"/>
          </w:tcPr>
          <w:p w:rsidR="00232EF9" w:rsidRDefault="00232EF9" w:rsidP="000F3DAD">
            <w:pPr>
              <w:jc w:val="both"/>
            </w:pPr>
            <w:r w:rsidRPr="00403BF8">
              <w:t>- Vai trò của không hkí đối với sự sống</w:t>
            </w:r>
            <w:r>
              <w:t>; vai tr</w:t>
            </w:r>
            <w:r w:rsidRPr="00E56267">
              <w:t>ò</w:t>
            </w:r>
            <w:r>
              <w:t xml:space="preserve"> c</w:t>
            </w:r>
            <w:r w:rsidRPr="00E56267">
              <w:t>ủa</w:t>
            </w:r>
            <w:r>
              <w:t xml:space="preserve"> </w:t>
            </w:r>
            <w:r w:rsidRPr="00E56267">
              <w:t>ánh</w:t>
            </w:r>
            <w:r>
              <w:t xml:space="preserve"> s</w:t>
            </w:r>
            <w:r w:rsidRPr="00E56267">
              <w:t>áng</w:t>
            </w:r>
            <w:r>
              <w:t xml:space="preserve"> m</w:t>
            </w:r>
            <w:r w:rsidRPr="00E56267">
              <w:t>ặt</w:t>
            </w:r>
            <w:r>
              <w:t xml:space="preserve"> tr</w:t>
            </w:r>
            <w:r w:rsidRPr="00E56267">
              <w:t>ời</w:t>
            </w:r>
            <w:r>
              <w:t>.</w:t>
            </w:r>
          </w:p>
          <w:p w:rsidR="00232EF9" w:rsidRDefault="00232EF9" w:rsidP="000F3DAD">
            <w:pPr>
              <w:jc w:val="both"/>
            </w:pPr>
            <w:r>
              <w:t>- Ph</w:t>
            </w:r>
            <w:r w:rsidRPr="00E56267">
              <w:t>â</w:t>
            </w:r>
            <w:r>
              <w:t>n bi</w:t>
            </w:r>
            <w:r w:rsidRPr="00E56267">
              <w:t>ệt</w:t>
            </w:r>
            <w:r>
              <w:t xml:space="preserve"> </w:t>
            </w:r>
            <w:r w:rsidRPr="00E56267">
              <w:t>được</w:t>
            </w:r>
            <w:r>
              <w:t xml:space="preserve"> v</w:t>
            </w:r>
            <w:r w:rsidRPr="00E56267">
              <w:t>ật</w:t>
            </w:r>
            <w:r>
              <w:t xml:space="preserve"> t</w:t>
            </w:r>
            <w:r w:rsidRPr="00E56267">
              <w:t>ự</w:t>
            </w:r>
            <w:r>
              <w:t xml:space="preserve"> ph</w:t>
            </w:r>
            <w:r w:rsidRPr="00E56267">
              <w:t>át</w:t>
            </w:r>
            <w:r>
              <w:t xml:space="preserve"> s</w:t>
            </w:r>
            <w:r w:rsidRPr="00E56267">
              <w:t>áng</w:t>
            </w:r>
            <w:r>
              <w:t xml:space="preserve"> v</w:t>
            </w:r>
            <w:r w:rsidRPr="00E56267">
              <w:t>à</w:t>
            </w:r>
            <w:r>
              <w:t xml:space="preserve"> v</w:t>
            </w:r>
            <w:r w:rsidRPr="00E56267">
              <w:t>ật</w:t>
            </w:r>
            <w:r>
              <w:t xml:space="preserve">  </w:t>
            </w:r>
            <w:r w:rsidRPr="00E56267">
              <w:t>được</w:t>
            </w:r>
            <w:r>
              <w:t xml:space="preserve"> chi</w:t>
            </w:r>
            <w:r w:rsidRPr="00E56267">
              <w:t>ếu</w:t>
            </w:r>
            <w:r>
              <w:t xml:space="preserve"> s</w:t>
            </w:r>
            <w:r w:rsidRPr="00E56267">
              <w:t>áng</w:t>
            </w:r>
            <w:r>
              <w:t>.</w:t>
            </w:r>
          </w:p>
          <w:p w:rsidR="00232EF9" w:rsidRPr="00D97098" w:rsidRDefault="00232EF9" w:rsidP="000F3DAD">
            <w:pPr>
              <w:jc w:val="both"/>
            </w:pPr>
            <w:r>
              <w:t>- Vai tr</w:t>
            </w:r>
            <w:r w:rsidRPr="00D97098">
              <w:t>ò</w:t>
            </w:r>
            <w:r>
              <w:t xml:space="preserve"> c</w:t>
            </w:r>
            <w:r w:rsidRPr="00D97098">
              <w:t>ủa</w:t>
            </w:r>
            <w:r>
              <w:t xml:space="preserve"> </w:t>
            </w:r>
            <w:r w:rsidRPr="00D97098">
              <w:t>â</w:t>
            </w:r>
            <w:r>
              <w:t>m thanh trong cu</w:t>
            </w:r>
            <w:r w:rsidRPr="00D97098">
              <w:t>ộc</w:t>
            </w:r>
            <w:r>
              <w:t xml:space="preserve"> s</w:t>
            </w:r>
            <w:r w:rsidRPr="00D97098">
              <w:t>ống</w:t>
            </w:r>
            <w:r>
              <w:t>.</w:t>
            </w:r>
          </w:p>
        </w:tc>
        <w:tc>
          <w:tcPr>
            <w:tcW w:w="1892" w:type="dxa"/>
          </w:tcPr>
          <w:p w:rsidR="00232EF9" w:rsidRPr="00D35B6C" w:rsidRDefault="00232EF9" w:rsidP="00232EF9">
            <w:r w:rsidRPr="00D35B6C">
              <w:t>-Tính chất của không khí; giải quyết một số vấn đề đơn giản.</w:t>
            </w:r>
          </w:p>
        </w:tc>
      </w:tr>
      <w:tr w:rsidR="00232EF9" w:rsidRPr="000F3DAD" w:rsidTr="000F3DAD">
        <w:tc>
          <w:tcPr>
            <w:tcW w:w="1742" w:type="dxa"/>
          </w:tcPr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232EF9">
            <w:pPr>
              <w:rPr>
                <w:b/>
                <w:noProof/>
              </w:rPr>
            </w:pPr>
            <w:r w:rsidRPr="000F3DAD">
              <w:rPr>
                <w:b/>
                <w:noProof/>
              </w:rPr>
              <w:t>Thực vật và động vật</w:t>
            </w:r>
          </w:p>
        </w:tc>
        <w:tc>
          <w:tcPr>
            <w:tcW w:w="3136" w:type="dxa"/>
          </w:tcPr>
          <w:p w:rsidR="00232EF9" w:rsidRPr="001C6677" w:rsidRDefault="00232EF9" w:rsidP="000F3DAD">
            <w:pPr>
              <w:jc w:val="both"/>
            </w:pPr>
            <w:r w:rsidRPr="001C6677">
              <w:t>Các yếu tố để duy trì sự sống của động</w:t>
            </w:r>
            <w:r>
              <w:t>-</w:t>
            </w:r>
            <w:r w:rsidRPr="001C6677">
              <w:t xml:space="preserve"> thực vật</w:t>
            </w:r>
          </w:p>
        </w:tc>
        <w:tc>
          <w:tcPr>
            <w:tcW w:w="2894" w:type="dxa"/>
          </w:tcPr>
          <w:p w:rsidR="00232EF9" w:rsidRPr="00754E19" w:rsidRDefault="00232EF9" w:rsidP="000F3DAD">
            <w:pPr>
              <w:jc w:val="both"/>
            </w:pPr>
          </w:p>
        </w:tc>
        <w:tc>
          <w:tcPr>
            <w:tcW w:w="1892" w:type="dxa"/>
          </w:tcPr>
          <w:p w:rsidR="00232EF9" w:rsidRPr="00303404" w:rsidRDefault="00232EF9" w:rsidP="000F3DAD">
            <w:pPr>
              <w:jc w:val="both"/>
            </w:pPr>
            <w:r w:rsidRPr="00754E19">
              <w:t>Các yếu tố để duy trì sự sống của động</w:t>
            </w:r>
            <w:r>
              <w:t>-</w:t>
            </w:r>
            <w:r w:rsidRPr="00754E19">
              <w:t xml:space="preserve"> thực vật</w:t>
            </w:r>
            <w:r>
              <w:t xml:space="preserve"> trong vi</w:t>
            </w:r>
            <w:r w:rsidRPr="00303404">
              <w:t>ệc</w:t>
            </w:r>
            <w:r>
              <w:t xml:space="preserve"> gi</w:t>
            </w:r>
            <w:r w:rsidRPr="00303404">
              <w:t>ải</w:t>
            </w:r>
            <w:r>
              <w:t xml:space="preserve"> th</w:t>
            </w:r>
            <w:r w:rsidRPr="00303404">
              <w:t>ích</w:t>
            </w:r>
            <w:r>
              <w:t xml:space="preserve"> m</w:t>
            </w:r>
            <w:r w:rsidRPr="00303404">
              <w:t>ột</w:t>
            </w:r>
            <w:r>
              <w:t xml:space="preserve"> s</w:t>
            </w:r>
            <w:r w:rsidRPr="00303404">
              <w:t>ố</w:t>
            </w:r>
            <w:r>
              <w:t xml:space="preserve"> hi</w:t>
            </w:r>
            <w:r w:rsidRPr="00303404">
              <w:t>ện</w:t>
            </w:r>
            <w:r>
              <w:t xml:space="preserve"> t</w:t>
            </w:r>
            <w:r w:rsidRPr="00303404">
              <w:t>ượng</w:t>
            </w:r>
            <w:r>
              <w:t>; gi</w:t>
            </w:r>
            <w:r w:rsidRPr="00303404">
              <w:t>ải</w:t>
            </w:r>
            <w:r>
              <w:t xml:space="preserve"> quy</w:t>
            </w:r>
            <w:r w:rsidRPr="00303404">
              <w:t>ết</w:t>
            </w:r>
            <w:r>
              <w:t xml:space="preserve"> m</w:t>
            </w:r>
            <w:r w:rsidRPr="00303404">
              <w:t>ột</w:t>
            </w:r>
            <w:r>
              <w:t xml:space="preserve"> s</w:t>
            </w:r>
            <w:r w:rsidRPr="00303404">
              <w:t>ố</w:t>
            </w:r>
            <w:r>
              <w:t xml:space="preserve"> v</w:t>
            </w:r>
            <w:r w:rsidRPr="00303404">
              <w:t>ấn</w:t>
            </w:r>
            <w:r>
              <w:t xml:space="preserve"> </w:t>
            </w:r>
            <w:r w:rsidRPr="00303404">
              <w:t>đề</w:t>
            </w:r>
            <w:r>
              <w:t xml:space="preserve"> </w:t>
            </w:r>
            <w:r w:rsidRPr="00303404">
              <w:t>đơ</w:t>
            </w:r>
            <w:r>
              <w:t>n gi</w:t>
            </w:r>
            <w:r w:rsidRPr="00303404">
              <w:t>ản</w:t>
            </w:r>
            <w:r>
              <w:t>.</w:t>
            </w:r>
          </w:p>
        </w:tc>
      </w:tr>
    </w:tbl>
    <w:p w:rsidR="00232EF9" w:rsidRDefault="00232EF9" w:rsidP="00232EF9">
      <w:pPr>
        <w:jc w:val="both"/>
        <w:rPr>
          <w:b/>
        </w:rPr>
      </w:pPr>
    </w:p>
    <w:p w:rsidR="00232EF9" w:rsidRDefault="00232EF9" w:rsidP="00232EF9">
      <w:pPr>
        <w:jc w:val="both"/>
        <w:rPr>
          <w:b/>
        </w:rPr>
      </w:pPr>
    </w:p>
    <w:p w:rsidR="00B20024" w:rsidRDefault="00B20024" w:rsidP="00D92955">
      <w:pPr>
        <w:jc w:val="both"/>
        <w:rPr>
          <w:b/>
          <w:i/>
        </w:rPr>
      </w:pPr>
    </w:p>
    <w:p w:rsidR="00B53CA1" w:rsidRDefault="00B53CA1" w:rsidP="00D92955">
      <w:pPr>
        <w:jc w:val="both"/>
        <w:rPr>
          <w:b/>
          <w:i/>
        </w:rPr>
      </w:pPr>
    </w:p>
    <w:p w:rsidR="00B53CA1" w:rsidRDefault="00B53CA1" w:rsidP="00D92955">
      <w:pPr>
        <w:jc w:val="both"/>
        <w:rPr>
          <w:b/>
          <w:i/>
        </w:rPr>
      </w:pPr>
    </w:p>
    <w:p w:rsidR="00B20024" w:rsidRDefault="00B20024" w:rsidP="00D92955">
      <w:pPr>
        <w:jc w:val="both"/>
        <w:rPr>
          <w:b/>
          <w:i/>
        </w:rPr>
      </w:pPr>
    </w:p>
    <w:p w:rsidR="00B20024" w:rsidRDefault="00B20024" w:rsidP="00D92955">
      <w:pPr>
        <w:jc w:val="both"/>
        <w:rPr>
          <w:b/>
          <w:i/>
        </w:rPr>
      </w:pPr>
    </w:p>
    <w:p w:rsidR="00B20024" w:rsidRPr="00DC556D" w:rsidRDefault="00B20024" w:rsidP="00D92955">
      <w:pPr>
        <w:jc w:val="both"/>
        <w:rPr>
          <w:b/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76"/>
        <w:gridCol w:w="2251"/>
        <w:gridCol w:w="1616"/>
      </w:tblGrid>
      <w:tr w:rsidR="002935D3" w:rsidTr="000F3DAD">
        <w:tc>
          <w:tcPr>
            <w:tcW w:w="5468" w:type="dxa"/>
            <w:vMerge w:val="restart"/>
          </w:tcPr>
          <w:p w:rsidR="002935D3" w:rsidRDefault="002935D3" w:rsidP="000F3DAD">
            <w:pPr>
              <w:jc w:val="both"/>
            </w:pPr>
            <w:r>
              <w:lastRenderedPageBreak/>
              <w:t>TR</w:t>
            </w:r>
            <w:r w:rsidRPr="00BE1390">
              <w:t>ƯỜNG</w:t>
            </w:r>
            <w:r>
              <w:t xml:space="preserve"> TH :...............................................</w:t>
            </w:r>
          </w:p>
          <w:p w:rsidR="002935D3" w:rsidRDefault="002935D3" w:rsidP="000F3DAD">
            <w:pPr>
              <w:jc w:val="both"/>
            </w:pPr>
            <w:r>
              <w:t>H</w:t>
            </w:r>
            <w:r w:rsidRPr="00BE1390">
              <w:t>ọ</w:t>
            </w:r>
            <w:r>
              <w:t xml:space="preserve"> v</w:t>
            </w:r>
            <w:r w:rsidRPr="00BE1390">
              <w:t>à</w:t>
            </w:r>
            <w:r>
              <w:t xml:space="preserve"> t</w:t>
            </w:r>
            <w:r w:rsidRPr="00BE1390">
              <w:t>ê</w:t>
            </w:r>
            <w:r>
              <w:t>n:........................................................</w:t>
            </w:r>
          </w:p>
          <w:p w:rsidR="002935D3" w:rsidRDefault="002935D3" w:rsidP="000F3DAD">
            <w:pPr>
              <w:jc w:val="both"/>
            </w:pPr>
            <w:r>
              <w:t>L</w:t>
            </w:r>
            <w:r w:rsidRPr="004E67BA">
              <w:t>ớp</w:t>
            </w:r>
            <w:r>
              <w:t>: ....................... SBD: ..............................</w:t>
            </w:r>
          </w:p>
          <w:p w:rsidR="002935D3" w:rsidRPr="004E67BA" w:rsidRDefault="002935D3" w:rsidP="000F3DAD">
            <w:pPr>
              <w:jc w:val="both"/>
            </w:pPr>
            <w:r>
              <w:t>Ph</w:t>
            </w:r>
            <w:r w:rsidRPr="004E67BA">
              <w:t>òng</w:t>
            </w:r>
            <w:r>
              <w:t xml:space="preserve"> thi : .............Ng</w:t>
            </w:r>
            <w:r w:rsidRPr="004E67BA">
              <w:t>ày</w:t>
            </w:r>
            <w:r>
              <w:t xml:space="preserve"> KT: ........................</w:t>
            </w:r>
          </w:p>
        </w:tc>
        <w:tc>
          <w:tcPr>
            <w:tcW w:w="4103" w:type="dxa"/>
            <w:gridSpan w:val="2"/>
          </w:tcPr>
          <w:p w:rsidR="002935D3" w:rsidRPr="000F3DAD" w:rsidRDefault="002935D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KIỂM TRA CUỐI NĂM HỌC</w:t>
            </w:r>
          </w:p>
          <w:p w:rsidR="002935D3" w:rsidRPr="000F3DAD" w:rsidRDefault="002935D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Năm học: 2010-2011</w:t>
            </w:r>
          </w:p>
          <w:p w:rsidR="002935D3" w:rsidRPr="000F3DAD" w:rsidRDefault="002935D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 xml:space="preserve">Môn: Khoa học </w:t>
            </w:r>
            <w:r w:rsidRPr="004D0D20">
              <w:t>-</w:t>
            </w:r>
            <w:r w:rsidRPr="000F3DAD">
              <w:rPr>
                <w:b/>
              </w:rPr>
              <w:t xml:space="preserve"> Lớp 4</w:t>
            </w:r>
          </w:p>
        </w:tc>
      </w:tr>
      <w:tr w:rsidR="002935D3" w:rsidTr="000F3DAD">
        <w:tc>
          <w:tcPr>
            <w:tcW w:w="5468" w:type="dxa"/>
            <w:vMerge/>
          </w:tcPr>
          <w:p w:rsidR="002935D3" w:rsidRDefault="002935D3" w:rsidP="000F3DAD">
            <w:pPr>
              <w:jc w:val="both"/>
            </w:pPr>
          </w:p>
        </w:tc>
        <w:tc>
          <w:tcPr>
            <w:tcW w:w="2412" w:type="dxa"/>
          </w:tcPr>
          <w:p w:rsidR="002935D3" w:rsidRPr="000F3DAD" w:rsidRDefault="002935D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Chữ ký giám thị</w:t>
            </w:r>
          </w:p>
        </w:tc>
        <w:tc>
          <w:tcPr>
            <w:tcW w:w="1691" w:type="dxa"/>
          </w:tcPr>
          <w:p w:rsidR="002935D3" w:rsidRPr="000F3DAD" w:rsidRDefault="002935D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Số phách</w:t>
            </w:r>
          </w:p>
          <w:p w:rsidR="002935D3" w:rsidRPr="000F3DAD" w:rsidRDefault="002935D3" w:rsidP="000F3DAD">
            <w:pPr>
              <w:jc w:val="center"/>
              <w:rPr>
                <w:b/>
              </w:rPr>
            </w:pPr>
          </w:p>
          <w:p w:rsidR="002935D3" w:rsidRPr="000F3DAD" w:rsidRDefault="002935D3" w:rsidP="000F3DAD">
            <w:pPr>
              <w:jc w:val="center"/>
              <w:rPr>
                <w:b/>
              </w:rPr>
            </w:pPr>
          </w:p>
        </w:tc>
      </w:tr>
    </w:tbl>
    <w:p w:rsidR="002935D3" w:rsidRDefault="002935D3" w:rsidP="003512CB">
      <w:pPr>
        <w:jc w:val="center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17"/>
        <w:gridCol w:w="5971"/>
        <w:gridCol w:w="1655"/>
      </w:tblGrid>
      <w:tr w:rsidR="002935D3" w:rsidRPr="000F3DAD" w:rsidTr="000F3DAD">
        <w:trPr>
          <w:jc w:val="center"/>
        </w:trPr>
        <w:tc>
          <w:tcPr>
            <w:tcW w:w="1649" w:type="dxa"/>
          </w:tcPr>
          <w:p w:rsidR="002935D3" w:rsidRPr="000F3DAD" w:rsidRDefault="002935D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ĐIỂM</w:t>
            </w:r>
          </w:p>
          <w:p w:rsidR="002935D3" w:rsidRPr="000F3DAD" w:rsidRDefault="002935D3" w:rsidP="000F3DAD">
            <w:pPr>
              <w:jc w:val="center"/>
              <w:rPr>
                <w:b/>
              </w:rPr>
            </w:pPr>
          </w:p>
          <w:p w:rsidR="002935D3" w:rsidRPr="000F3DAD" w:rsidRDefault="002935D3" w:rsidP="000F3DAD">
            <w:pPr>
              <w:jc w:val="center"/>
              <w:rPr>
                <w:b/>
              </w:rPr>
            </w:pPr>
          </w:p>
          <w:p w:rsidR="002935D3" w:rsidRPr="000F3DAD" w:rsidRDefault="002935D3" w:rsidP="000F3DAD">
            <w:pPr>
              <w:jc w:val="center"/>
              <w:rPr>
                <w:b/>
              </w:rPr>
            </w:pPr>
          </w:p>
        </w:tc>
        <w:tc>
          <w:tcPr>
            <w:tcW w:w="6231" w:type="dxa"/>
          </w:tcPr>
          <w:p w:rsidR="002935D3" w:rsidRPr="000F3DAD" w:rsidRDefault="002935D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Chữ ký giám khảo</w:t>
            </w:r>
          </w:p>
        </w:tc>
        <w:tc>
          <w:tcPr>
            <w:tcW w:w="1691" w:type="dxa"/>
          </w:tcPr>
          <w:p w:rsidR="002935D3" w:rsidRPr="000F3DAD" w:rsidRDefault="002935D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Số phách</w:t>
            </w:r>
          </w:p>
        </w:tc>
      </w:tr>
    </w:tbl>
    <w:p w:rsidR="006A3930" w:rsidRDefault="00376D73" w:rsidP="00D92955">
      <w:pPr>
        <w:jc w:val="both"/>
      </w:pPr>
      <w:r>
        <w:rPr>
          <w:b/>
        </w:rPr>
        <w:t>PH</w:t>
      </w:r>
      <w:r w:rsidRPr="00376D73">
        <w:rPr>
          <w:b/>
        </w:rPr>
        <w:t>ẦN</w:t>
      </w:r>
      <w:r>
        <w:rPr>
          <w:b/>
        </w:rPr>
        <w:t xml:space="preserve"> I: Tr</w:t>
      </w:r>
      <w:r w:rsidRPr="00376D73">
        <w:rPr>
          <w:b/>
        </w:rPr>
        <w:t>ắc</w:t>
      </w:r>
      <w:r>
        <w:rPr>
          <w:b/>
        </w:rPr>
        <w:t xml:space="preserve"> nghi</w:t>
      </w:r>
      <w:r w:rsidRPr="00376D73">
        <w:rPr>
          <w:b/>
        </w:rPr>
        <w:t>ệm</w:t>
      </w:r>
      <w:r>
        <w:rPr>
          <w:b/>
        </w:rPr>
        <w:t xml:space="preserve"> </w:t>
      </w:r>
      <w:r w:rsidRPr="00376D73">
        <w:t>(7 điểm)</w:t>
      </w:r>
    </w:p>
    <w:p w:rsidR="00E55110" w:rsidRDefault="0035115A" w:rsidP="00D92955">
      <w:pPr>
        <w:ind w:firstLine="720"/>
        <w:jc w:val="both"/>
        <w:rPr>
          <w:b/>
        </w:rPr>
      </w:pPr>
      <w:r>
        <w:rPr>
          <w:b/>
        </w:rPr>
        <w:t>*H</w:t>
      </w:r>
      <w:r w:rsidRPr="0035115A">
        <w:rPr>
          <w:b/>
        </w:rPr>
        <w:t>ãy</w:t>
      </w:r>
      <w:r>
        <w:rPr>
          <w:b/>
        </w:rPr>
        <w:t xml:space="preserve"> khoanh tr</w:t>
      </w:r>
      <w:r w:rsidRPr="0035115A">
        <w:rPr>
          <w:b/>
        </w:rPr>
        <w:t>òn</w:t>
      </w:r>
      <w:r>
        <w:rPr>
          <w:b/>
        </w:rPr>
        <w:t xml:space="preserve"> v</w:t>
      </w:r>
      <w:r w:rsidRPr="0035115A">
        <w:rPr>
          <w:b/>
        </w:rPr>
        <w:t>ào</w:t>
      </w:r>
      <w:r>
        <w:rPr>
          <w:b/>
        </w:rPr>
        <w:t xml:space="preserve"> ch</w:t>
      </w:r>
      <w:r w:rsidRPr="0035115A">
        <w:rPr>
          <w:b/>
        </w:rPr>
        <w:t>ữ</w:t>
      </w:r>
      <w:r>
        <w:rPr>
          <w:b/>
        </w:rPr>
        <w:t xml:space="preserve"> c</w:t>
      </w:r>
      <w:r w:rsidRPr="0035115A">
        <w:rPr>
          <w:b/>
        </w:rPr>
        <w:t>ái</w:t>
      </w:r>
      <w:r>
        <w:rPr>
          <w:b/>
        </w:rPr>
        <w:t xml:space="preserve"> </w:t>
      </w:r>
      <w:r w:rsidRPr="0035115A">
        <w:rPr>
          <w:b/>
        </w:rPr>
        <w:t>đặt</w:t>
      </w:r>
      <w:r>
        <w:rPr>
          <w:b/>
        </w:rPr>
        <w:t xml:space="preserve"> tr</w:t>
      </w:r>
      <w:r w:rsidR="0095635B">
        <w:rPr>
          <w:b/>
        </w:rPr>
        <w:t>ướ</w:t>
      </w:r>
      <w:r w:rsidRPr="0035115A">
        <w:rPr>
          <w:b/>
        </w:rPr>
        <w:t>c</w:t>
      </w:r>
      <w:r>
        <w:rPr>
          <w:b/>
        </w:rPr>
        <w:t xml:space="preserve"> c</w:t>
      </w:r>
      <w:r w:rsidRPr="0035115A">
        <w:rPr>
          <w:b/>
        </w:rPr>
        <w:t>â</w:t>
      </w:r>
      <w:r>
        <w:rPr>
          <w:b/>
        </w:rPr>
        <w:t>u tr</w:t>
      </w:r>
      <w:r w:rsidRPr="0035115A">
        <w:rPr>
          <w:b/>
        </w:rPr>
        <w:t>ả</w:t>
      </w:r>
      <w:r>
        <w:rPr>
          <w:b/>
        </w:rPr>
        <w:t xml:space="preserve"> l</w:t>
      </w:r>
      <w:r w:rsidRPr="0035115A">
        <w:rPr>
          <w:b/>
        </w:rPr>
        <w:t>ời</w:t>
      </w:r>
      <w:r>
        <w:rPr>
          <w:b/>
        </w:rPr>
        <w:t xml:space="preserve"> </w:t>
      </w:r>
      <w:r w:rsidRPr="0035115A">
        <w:rPr>
          <w:b/>
        </w:rPr>
        <w:t>đúng</w:t>
      </w:r>
    </w:p>
    <w:p w:rsidR="00656A1F" w:rsidRDefault="00656A1F" w:rsidP="00D92955">
      <w:pPr>
        <w:ind w:firstLine="720"/>
        <w:jc w:val="both"/>
        <w:rPr>
          <w:b/>
        </w:rPr>
      </w:pPr>
    </w:p>
    <w:p w:rsidR="00242BAD" w:rsidRPr="00893711" w:rsidRDefault="00242BAD" w:rsidP="00D92955">
      <w:pPr>
        <w:jc w:val="both"/>
        <w:rPr>
          <w:b/>
        </w:rPr>
      </w:pPr>
      <w:r>
        <w:rPr>
          <w:b/>
        </w:rPr>
        <w:t>C</w:t>
      </w:r>
      <w:r w:rsidRPr="00242BAD">
        <w:rPr>
          <w:b/>
        </w:rPr>
        <w:t>â</w:t>
      </w:r>
      <w:r>
        <w:rPr>
          <w:b/>
        </w:rPr>
        <w:t xml:space="preserve">u1: </w:t>
      </w:r>
      <w:r w:rsidRPr="00893711">
        <w:rPr>
          <w:b/>
        </w:rPr>
        <w:t>Tác hại mà bão có thể gây ra là:</w:t>
      </w:r>
    </w:p>
    <w:p w:rsidR="00242BAD" w:rsidRDefault="00242BAD" w:rsidP="00D92955">
      <w:pPr>
        <w:ind w:firstLine="720"/>
        <w:jc w:val="both"/>
      </w:pPr>
      <w:r>
        <w:t>A . L</w:t>
      </w:r>
      <w:r w:rsidRPr="00242BAD">
        <w:t>àm</w:t>
      </w:r>
      <w:r>
        <w:t xml:space="preserve"> </w:t>
      </w:r>
      <w:r w:rsidRPr="00242BAD">
        <w:t>đổ</w:t>
      </w:r>
      <w:r>
        <w:t xml:space="preserve"> nh</w:t>
      </w:r>
      <w:r w:rsidRPr="00242BAD">
        <w:t>à</w:t>
      </w:r>
      <w:r>
        <w:t xml:space="preserve"> c</w:t>
      </w:r>
      <w:r w:rsidRPr="00242BAD">
        <w:t>ửa</w:t>
      </w:r>
    </w:p>
    <w:p w:rsidR="00242BAD" w:rsidRDefault="00242BAD" w:rsidP="00D92955">
      <w:pPr>
        <w:ind w:firstLine="720"/>
        <w:jc w:val="both"/>
      </w:pPr>
      <w:r>
        <w:t>B . Ph</w:t>
      </w:r>
      <w:r w:rsidRPr="00242BAD">
        <w:t>á</w:t>
      </w:r>
      <w:r>
        <w:t xml:space="preserve"> hoa m</w:t>
      </w:r>
      <w:r w:rsidRPr="00242BAD">
        <w:t>àu</w:t>
      </w:r>
    </w:p>
    <w:p w:rsidR="00242BAD" w:rsidRPr="00DA672E" w:rsidRDefault="00242BAD" w:rsidP="00D92955">
      <w:pPr>
        <w:ind w:firstLine="720"/>
        <w:jc w:val="both"/>
        <w:rPr>
          <w:lang w:val="it-IT"/>
        </w:rPr>
      </w:pPr>
      <w:r w:rsidRPr="00DA672E">
        <w:rPr>
          <w:lang w:val="it-IT"/>
        </w:rPr>
        <w:t xml:space="preserve">C . </w:t>
      </w:r>
      <w:r w:rsidR="009965ED" w:rsidRPr="00DA672E">
        <w:rPr>
          <w:lang w:val="it-IT"/>
        </w:rPr>
        <w:t>Gây ra tai nạn cho con người</w:t>
      </w:r>
    </w:p>
    <w:p w:rsidR="009965ED" w:rsidRPr="00085ED4" w:rsidRDefault="009965ED" w:rsidP="00D92955">
      <w:pPr>
        <w:ind w:firstLine="720"/>
        <w:jc w:val="both"/>
        <w:rPr>
          <w:lang w:val="it-IT"/>
        </w:rPr>
      </w:pPr>
      <w:r w:rsidRPr="00085ED4">
        <w:rPr>
          <w:lang w:val="it-IT"/>
        </w:rPr>
        <w:t>D . Tất cả các ý trên</w:t>
      </w:r>
    </w:p>
    <w:p w:rsidR="00656A1F" w:rsidRPr="00085ED4" w:rsidRDefault="00656A1F" w:rsidP="00D92955">
      <w:pPr>
        <w:ind w:firstLine="720"/>
        <w:jc w:val="both"/>
        <w:rPr>
          <w:lang w:val="it-IT"/>
        </w:rPr>
      </w:pPr>
    </w:p>
    <w:p w:rsidR="00893711" w:rsidRDefault="00893711" w:rsidP="00D92955">
      <w:pPr>
        <w:jc w:val="both"/>
        <w:rPr>
          <w:b/>
        </w:rPr>
      </w:pPr>
      <w:r w:rsidRPr="00893711">
        <w:rPr>
          <w:b/>
        </w:rPr>
        <w:t>Câu 2:</w:t>
      </w:r>
      <w:r>
        <w:rPr>
          <w:b/>
        </w:rPr>
        <w:t xml:space="preserve"> Nh</w:t>
      </w:r>
      <w:r w:rsidRPr="00893711">
        <w:rPr>
          <w:b/>
        </w:rPr>
        <w:t>ững</w:t>
      </w:r>
      <w:r>
        <w:rPr>
          <w:b/>
        </w:rPr>
        <w:t xml:space="preserve"> y</w:t>
      </w:r>
      <w:r w:rsidRPr="00893711">
        <w:rPr>
          <w:b/>
        </w:rPr>
        <w:t>ếu</w:t>
      </w:r>
      <w:r>
        <w:rPr>
          <w:b/>
        </w:rPr>
        <w:t xml:space="preserve"> t</w:t>
      </w:r>
      <w:r w:rsidRPr="00893711">
        <w:rPr>
          <w:b/>
        </w:rPr>
        <w:t>ố</w:t>
      </w:r>
      <w:r>
        <w:rPr>
          <w:b/>
        </w:rPr>
        <w:t xml:space="preserve"> n</w:t>
      </w:r>
      <w:r w:rsidRPr="00893711">
        <w:rPr>
          <w:b/>
        </w:rPr>
        <w:t>ào</w:t>
      </w:r>
      <w:r>
        <w:rPr>
          <w:b/>
        </w:rPr>
        <w:t xml:space="preserve"> sau </w:t>
      </w:r>
      <w:r w:rsidRPr="00893711">
        <w:rPr>
          <w:b/>
        </w:rPr>
        <w:t>đâ</w:t>
      </w:r>
      <w:r>
        <w:rPr>
          <w:b/>
        </w:rPr>
        <w:t>y g</w:t>
      </w:r>
      <w:r w:rsidRPr="00893711">
        <w:rPr>
          <w:b/>
        </w:rPr>
        <w:t>â</w:t>
      </w:r>
      <w:r>
        <w:rPr>
          <w:b/>
        </w:rPr>
        <w:t>y n</w:t>
      </w:r>
      <w:r w:rsidRPr="00893711">
        <w:rPr>
          <w:b/>
        </w:rPr>
        <w:t>ê</w:t>
      </w:r>
      <w:r>
        <w:rPr>
          <w:b/>
        </w:rPr>
        <w:t xml:space="preserve">n </w:t>
      </w:r>
      <w:r w:rsidRPr="00893711">
        <w:rPr>
          <w:b/>
        </w:rPr>
        <w:t>ô</w:t>
      </w:r>
      <w:r>
        <w:rPr>
          <w:b/>
        </w:rPr>
        <w:t xml:space="preserve"> nhi</w:t>
      </w:r>
      <w:r w:rsidRPr="00893711">
        <w:rPr>
          <w:b/>
        </w:rPr>
        <w:t>ễm</w:t>
      </w:r>
      <w:r>
        <w:rPr>
          <w:b/>
        </w:rPr>
        <w:t xml:space="preserve"> kh</w:t>
      </w:r>
      <w:r w:rsidRPr="00893711">
        <w:rPr>
          <w:b/>
        </w:rPr>
        <w:t>ô</w:t>
      </w:r>
      <w:r>
        <w:rPr>
          <w:b/>
        </w:rPr>
        <w:t>ng kh</w:t>
      </w:r>
      <w:r w:rsidRPr="00893711">
        <w:rPr>
          <w:b/>
        </w:rPr>
        <w:t>í</w:t>
      </w:r>
      <w:r>
        <w:rPr>
          <w:b/>
        </w:rPr>
        <w:t xml:space="preserve"> ?</w:t>
      </w:r>
    </w:p>
    <w:p w:rsidR="00893711" w:rsidRPr="00DA672E" w:rsidRDefault="00893711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A . Khói, bụi, khí độc</w:t>
      </w:r>
      <w:r w:rsidR="00396D51" w:rsidRPr="00DA672E">
        <w:rPr>
          <w:lang w:val="pt-BR"/>
        </w:rPr>
        <w:t>.</w:t>
      </w:r>
    </w:p>
    <w:p w:rsidR="00893711" w:rsidRPr="00DA672E" w:rsidRDefault="00893711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 xml:space="preserve">B . </w:t>
      </w:r>
      <w:r w:rsidR="00796B85" w:rsidRPr="00DA672E">
        <w:rPr>
          <w:lang w:val="pt-BR"/>
        </w:rPr>
        <w:t>Các loại rác thải không được xử lý hợp vệ sinh</w:t>
      </w:r>
      <w:r w:rsidR="00396D51" w:rsidRPr="00DA672E">
        <w:rPr>
          <w:lang w:val="pt-BR"/>
        </w:rPr>
        <w:t>.</w:t>
      </w:r>
    </w:p>
    <w:p w:rsidR="00656A1F" w:rsidRPr="00DA672E" w:rsidRDefault="00AE6B01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C . Thức ăn ôi thiu</w:t>
      </w:r>
      <w:r w:rsidR="00B96F9A" w:rsidRPr="00DA672E">
        <w:rPr>
          <w:lang w:val="pt-BR"/>
        </w:rPr>
        <w:t>.</w:t>
      </w:r>
    </w:p>
    <w:p w:rsidR="00B96F9A" w:rsidRPr="00DA672E" w:rsidRDefault="00B96F9A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D . Tất cả các yếu tố trên</w:t>
      </w:r>
      <w:r w:rsidR="00AE6B01" w:rsidRPr="00DA672E">
        <w:rPr>
          <w:lang w:val="pt-BR"/>
        </w:rPr>
        <w:t>.</w:t>
      </w:r>
    </w:p>
    <w:p w:rsidR="00656A1F" w:rsidRPr="00DA672E" w:rsidRDefault="00656A1F" w:rsidP="00D92955">
      <w:pPr>
        <w:ind w:firstLine="720"/>
        <w:jc w:val="both"/>
        <w:rPr>
          <w:lang w:val="pt-BR"/>
        </w:rPr>
      </w:pPr>
    </w:p>
    <w:p w:rsidR="006A3930" w:rsidRPr="00DA672E" w:rsidRDefault="0067301B" w:rsidP="00D92955">
      <w:pPr>
        <w:jc w:val="both"/>
        <w:rPr>
          <w:b/>
          <w:lang w:val="pt-BR"/>
        </w:rPr>
      </w:pPr>
      <w:r w:rsidRPr="00DA672E">
        <w:rPr>
          <w:b/>
          <w:lang w:val="pt-BR"/>
        </w:rPr>
        <w:t>Câu 3: Vật nào sau đây tự phát sáng ?</w:t>
      </w:r>
    </w:p>
    <w:p w:rsidR="006A3930" w:rsidRPr="00905A7E" w:rsidRDefault="00905A7E" w:rsidP="00D92955">
      <w:pPr>
        <w:ind w:firstLine="720"/>
        <w:jc w:val="both"/>
      </w:pPr>
      <w:r w:rsidRPr="00905A7E">
        <w:t>A . Trái Đất</w:t>
      </w:r>
    </w:p>
    <w:p w:rsidR="006A3930" w:rsidRDefault="00905A7E" w:rsidP="00D92955">
      <w:pPr>
        <w:ind w:firstLine="720"/>
        <w:jc w:val="both"/>
      </w:pPr>
      <w:r>
        <w:t>B . M</w:t>
      </w:r>
      <w:r w:rsidRPr="00905A7E">
        <w:t>ặt</w:t>
      </w:r>
      <w:r>
        <w:t xml:space="preserve"> tr</w:t>
      </w:r>
      <w:r w:rsidRPr="00905A7E">
        <w:t>ă</w:t>
      </w:r>
      <w:r>
        <w:t>ng</w:t>
      </w:r>
    </w:p>
    <w:p w:rsidR="00905A7E" w:rsidRDefault="00905A7E" w:rsidP="00D92955">
      <w:pPr>
        <w:ind w:firstLine="720"/>
        <w:jc w:val="both"/>
      </w:pPr>
      <w:r>
        <w:t>C . M</w:t>
      </w:r>
      <w:r w:rsidRPr="00905A7E">
        <w:t>ặt</w:t>
      </w:r>
      <w:r>
        <w:t xml:space="preserve"> tr</w:t>
      </w:r>
      <w:r w:rsidRPr="00905A7E">
        <w:t>ời</w:t>
      </w:r>
    </w:p>
    <w:p w:rsidR="00905A7E" w:rsidRDefault="00905A7E" w:rsidP="00D92955">
      <w:pPr>
        <w:ind w:firstLine="720"/>
        <w:jc w:val="both"/>
      </w:pPr>
      <w:r>
        <w:t>D . C</w:t>
      </w:r>
      <w:r w:rsidRPr="00905A7E">
        <w:t>ả</w:t>
      </w:r>
      <w:r>
        <w:t xml:space="preserve"> 3 v</w:t>
      </w:r>
      <w:r w:rsidRPr="00905A7E">
        <w:t>ật</w:t>
      </w:r>
      <w:r>
        <w:t xml:space="preserve"> k</w:t>
      </w:r>
      <w:r w:rsidRPr="00905A7E">
        <w:t>ể</w:t>
      </w:r>
      <w:r>
        <w:t xml:space="preserve"> tr</w:t>
      </w:r>
      <w:r w:rsidRPr="00905A7E">
        <w:t>ê</w:t>
      </w:r>
      <w:r>
        <w:t>n.</w:t>
      </w:r>
    </w:p>
    <w:p w:rsidR="00656A1F" w:rsidRDefault="00656A1F" w:rsidP="00D92955">
      <w:pPr>
        <w:ind w:firstLine="720"/>
        <w:jc w:val="both"/>
      </w:pPr>
    </w:p>
    <w:p w:rsidR="00BE12E5" w:rsidRDefault="00BE12E5" w:rsidP="00D92955">
      <w:pPr>
        <w:jc w:val="both"/>
        <w:rPr>
          <w:b/>
        </w:rPr>
      </w:pPr>
      <w:r w:rsidRPr="00BE12E5">
        <w:rPr>
          <w:b/>
        </w:rPr>
        <w:t>Câu 4:</w:t>
      </w:r>
      <w:r w:rsidR="00B4698D">
        <w:rPr>
          <w:b/>
        </w:rPr>
        <w:t xml:space="preserve"> S</w:t>
      </w:r>
      <w:r w:rsidR="007C45ED">
        <w:rPr>
          <w:b/>
        </w:rPr>
        <w:t>inh v</w:t>
      </w:r>
      <w:r w:rsidR="007C45ED" w:rsidRPr="007C45ED">
        <w:rPr>
          <w:b/>
        </w:rPr>
        <w:t>ật</w:t>
      </w:r>
      <w:r w:rsidR="007C45ED">
        <w:rPr>
          <w:b/>
        </w:rPr>
        <w:t xml:space="preserve"> n</w:t>
      </w:r>
      <w:r w:rsidR="007C45ED" w:rsidRPr="007C45ED">
        <w:rPr>
          <w:b/>
        </w:rPr>
        <w:t>ào</w:t>
      </w:r>
      <w:r w:rsidR="007C45ED">
        <w:rPr>
          <w:b/>
        </w:rPr>
        <w:t xml:space="preserve"> c</w:t>
      </w:r>
      <w:r w:rsidR="007C45ED" w:rsidRPr="007C45ED">
        <w:rPr>
          <w:b/>
        </w:rPr>
        <w:t>ó</w:t>
      </w:r>
      <w:r w:rsidR="007C45ED">
        <w:rPr>
          <w:b/>
        </w:rPr>
        <w:t xml:space="preserve"> kh</w:t>
      </w:r>
      <w:r w:rsidR="007C45ED" w:rsidRPr="007C45ED">
        <w:rPr>
          <w:b/>
        </w:rPr>
        <w:t>ả</w:t>
      </w:r>
      <w:r w:rsidR="007C45ED">
        <w:rPr>
          <w:b/>
        </w:rPr>
        <w:t xml:space="preserve"> n</w:t>
      </w:r>
      <w:r w:rsidR="007C45ED" w:rsidRPr="007C45ED">
        <w:rPr>
          <w:b/>
        </w:rPr>
        <w:t>ă</w:t>
      </w:r>
      <w:r w:rsidR="007C45ED">
        <w:rPr>
          <w:b/>
        </w:rPr>
        <w:t>ng s</w:t>
      </w:r>
      <w:r w:rsidR="007C45ED" w:rsidRPr="007C45ED">
        <w:rPr>
          <w:b/>
        </w:rPr>
        <w:t>ử</w:t>
      </w:r>
      <w:r w:rsidR="007C45ED">
        <w:rPr>
          <w:b/>
        </w:rPr>
        <w:t xml:space="preserve"> d</w:t>
      </w:r>
      <w:r w:rsidR="007C45ED" w:rsidRPr="007C45ED">
        <w:rPr>
          <w:b/>
        </w:rPr>
        <w:t>ụng</w:t>
      </w:r>
      <w:r w:rsidR="007C45ED">
        <w:rPr>
          <w:b/>
        </w:rPr>
        <w:t xml:space="preserve"> n</w:t>
      </w:r>
      <w:r w:rsidR="007C45ED" w:rsidRPr="007C45ED">
        <w:rPr>
          <w:b/>
        </w:rPr>
        <w:t>ă</w:t>
      </w:r>
      <w:r w:rsidR="007C45ED">
        <w:rPr>
          <w:b/>
        </w:rPr>
        <w:t>ng l</w:t>
      </w:r>
      <w:r w:rsidR="007C45ED" w:rsidRPr="007C45ED">
        <w:rPr>
          <w:b/>
        </w:rPr>
        <w:t>ượng</w:t>
      </w:r>
      <w:r w:rsidR="007C45ED">
        <w:rPr>
          <w:b/>
        </w:rPr>
        <w:t xml:space="preserve"> c</w:t>
      </w:r>
      <w:r w:rsidR="007C45ED" w:rsidRPr="007C45ED">
        <w:rPr>
          <w:b/>
        </w:rPr>
        <w:t>ủa</w:t>
      </w:r>
      <w:r w:rsidR="007C45ED">
        <w:rPr>
          <w:b/>
        </w:rPr>
        <w:t xml:space="preserve"> </w:t>
      </w:r>
      <w:r w:rsidR="007C45ED" w:rsidRPr="007C45ED">
        <w:rPr>
          <w:b/>
        </w:rPr>
        <w:t>ánh</w:t>
      </w:r>
      <w:r w:rsidR="007C45ED">
        <w:rPr>
          <w:b/>
        </w:rPr>
        <w:t xml:space="preserve"> s</w:t>
      </w:r>
      <w:r w:rsidR="007C45ED" w:rsidRPr="007C45ED">
        <w:rPr>
          <w:b/>
        </w:rPr>
        <w:t>áng</w:t>
      </w:r>
      <w:r w:rsidR="007C45ED">
        <w:rPr>
          <w:b/>
        </w:rPr>
        <w:t xml:space="preserve"> m</w:t>
      </w:r>
      <w:r w:rsidR="007C45ED" w:rsidRPr="007C45ED">
        <w:rPr>
          <w:b/>
        </w:rPr>
        <w:t>ặt</w:t>
      </w:r>
      <w:r w:rsidR="007C45ED">
        <w:rPr>
          <w:b/>
        </w:rPr>
        <w:t xml:space="preserve"> tr</w:t>
      </w:r>
      <w:r w:rsidR="007C45ED" w:rsidRPr="007C45ED">
        <w:rPr>
          <w:b/>
        </w:rPr>
        <w:t>ời</w:t>
      </w:r>
      <w:r w:rsidR="007C45ED">
        <w:rPr>
          <w:b/>
        </w:rPr>
        <w:t>, ch</w:t>
      </w:r>
      <w:r w:rsidR="007C45ED" w:rsidRPr="007C45ED">
        <w:rPr>
          <w:b/>
        </w:rPr>
        <w:t>ất</w:t>
      </w:r>
      <w:r w:rsidR="007C45ED">
        <w:rPr>
          <w:b/>
        </w:rPr>
        <w:t xml:space="preserve"> v</w:t>
      </w:r>
      <w:r w:rsidR="007C45ED" w:rsidRPr="007C45ED">
        <w:rPr>
          <w:b/>
        </w:rPr>
        <w:t>ô</w:t>
      </w:r>
      <w:r w:rsidR="007C45ED">
        <w:rPr>
          <w:b/>
        </w:rPr>
        <w:t xml:space="preserve"> c</w:t>
      </w:r>
      <w:r w:rsidR="007C45ED" w:rsidRPr="007C45ED">
        <w:rPr>
          <w:b/>
        </w:rPr>
        <w:t>ơ</w:t>
      </w:r>
      <w:r w:rsidR="007C45ED">
        <w:rPr>
          <w:b/>
        </w:rPr>
        <w:t xml:space="preserve"> </w:t>
      </w:r>
      <w:r w:rsidR="007C45ED" w:rsidRPr="007C45ED">
        <w:rPr>
          <w:b/>
        </w:rPr>
        <w:t>để</w:t>
      </w:r>
      <w:r w:rsidR="007C45ED">
        <w:rPr>
          <w:b/>
        </w:rPr>
        <w:t xml:space="preserve"> t</w:t>
      </w:r>
      <w:r w:rsidR="007C45ED" w:rsidRPr="007C45ED">
        <w:rPr>
          <w:b/>
        </w:rPr>
        <w:t>ạo</w:t>
      </w:r>
      <w:r w:rsidR="007C45ED">
        <w:rPr>
          <w:b/>
        </w:rPr>
        <w:t xml:space="preserve"> th</w:t>
      </w:r>
      <w:r w:rsidR="007C45ED" w:rsidRPr="007C45ED">
        <w:rPr>
          <w:b/>
        </w:rPr>
        <w:t>ành</w:t>
      </w:r>
      <w:r w:rsidR="007C45ED">
        <w:rPr>
          <w:b/>
        </w:rPr>
        <w:t xml:space="preserve"> ch</w:t>
      </w:r>
      <w:r w:rsidR="007C45ED" w:rsidRPr="007C45ED">
        <w:rPr>
          <w:b/>
        </w:rPr>
        <w:t>ất</w:t>
      </w:r>
      <w:r w:rsidR="007C45ED">
        <w:rPr>
          <w:b/>
        </w:rPr>
        <w:t xml:space="preserve"> h</w:t>
      </w:r>
      <w:r w:rsidR="007C45ED" w:rsidRPr="007C45ED">
        <w:rPr>
          <w:b/>
        </w:rPr>
        <w:t>ữu</w:t>
      </w:r>
      <w:r w:rsidR="007C45ED">
        <w:rPr>
          <w:b/>
        </w:rPr>
        <w:t xml:space="preserve"> c</w:t>
      </w:r>
      <w:r w:rsidR="007C45ED" w:rsidRPr="007C45ED">
        <w:rPr>
          <w:b/>
        </w:rPr>
        <w:t>ơ</w:t>
      </w:r>
      <w:r w:rsidR="007C45ED">
        <w:rPr>
          <w:b/>
        </w:rPr>
        <w:t>( nh</w:t>
      </w:r>
      <w:r w:rsidR="007C45ED" w:rsidRPr="007C45ED">
        <w:rPr>
          <w:b/>
        </w:rPr>
        <w:t>ư</w:t>
      </w:r>
      <w:r w:rsidR="007C45ED">
        <w:rPr>
          <w:b/>
        </w:rPr>
        <w:t xml:space="preserve"> ch</w:t>
      </w:r>
      <w:r w:rsidR="007C45ED" w:rsidRPr="007C45ED">
        <w:rPr>
          <w:b/>
        </w:rPr>
        <w:t>ất</w:t>
      </w:r>
      <w:r w:rsidR="007C45ED">
        <w:rPr>
          <w:b/>
        </w:rPr>
        <w:t xml:space="preserve"> b</w:t>
      </w:r>
      <w:r w:rsidR="007C45ED" w:rsidRPr="007C45ED">
        <w:rPr>
          <w:b/>
        </w:rPr>
        <w:t>ột</w:t>
      </w:r>
      <w:r w:rsidR="007C45ED">
        <w:rPr>
          <w:b/>
        </w:rPr>
        <w:t xml:space="preserve"> </w:t>
      </w:r>
      <w:r w:rsidR="007C45ED" w:rsidRPr="007C45ED">
        <w:rPr>
          <w:b/>
        </w:rPr>
        <w:t>đường</w:t>
      </w:r>
      <w:r w:rsidR="007C45ED">
        <w:rPr>
          <w:b/>
        </w:rPr>
        <w:t>)</w:t>
      </w:r>
      <w:r w:rsidR="00FB20FE">
        <w:rPr>
          <w:b/>
        </w:rPr>
        <w:t xml:space="preserve"> ?</w:t>
      </w:r>
    </w:p>
    <w:p w:rsidR="00FB20FE" w:rsidRPr="00085ED4" w:rsidRDefault="00FB20FE" w:rsidP="00D92955">
      <w:pPr>
        <w:ind w:firstLine="720"/>
        <w:jc w:val="both"/>
        <w:rPr>
          <w:lang w:val="it-IT"/>
        </w:rPr>
      </w:pPr>
      <w:r w:rsidRPr="00085ED4">
        <w:rPr>
          <w:lang w:val="it-IT"/>
        </w:rPr>
        <w:t>A . Con người.</w:t>
      </w:r>
    </w:p>
    <w:p w:rsidR="00FB20FE" w:rsidRPr="00085ED4" w:rsidRDefault="00FB20FE" w:rsidP="00D92955">
      <w:pPr>
        <w:ind w:firstLine="720"/>
        <w:jc w:val="both"/>
        <w:rPr>
          <w:lang w:val="it-IT"/>
        </w:rPr>
      </w:pPr>
      <w:r w:rsidRPr="00085ED4">
        <w:rPr>
          <w:lang w:val="it-IT"/>
        </w:rPr>
        <w:t>B . Thực vật</w:t>
      </w:r>
    </w:p>
    <w:p w:rsidR="00FB20FE" w:rsidRDefault="00FB20FE" w:rsidP="00D92955">
      <w:pPr>
        <w:ind w:firstLine="720"/>
        <w:jc w:val="both"/>
      </w:pPr>
      <w:r>
        <w:t xml:space="preserve">C . </w:t>
      </w:r>
      <w:r w:rsidRPr="00FB20FE">
        <w:t>Động</w:t>
      </w:r>
      <w:r>
        <w:t xml:space="preserve"> v</w:t>
      </w:r>
      <w:r w:rsidRPr="00FB20FE">
        <w:t>ật</w:t>
      </w:r>
      <w:r>
        <w:t>.</w:t>
      </w:r>
    </w:p>
    <w:p w:rsidR="00FB20FE" w:rsidRDefault="00774832" w:rsidP="00D92955">
      <w:pPr>
        <w:ind w:firstLine="720"/>
        <w:jc w:val="both"/>
      </w:pPr>
      <w:r>
        <w:t>D .</w:t>
      </w:r>
      <w:r w:rsidR="00FB20FE">
        <w:t>T</w:t>
      </w:r>
      <w:r w:rsidR="00FB20FE" w:rsidRPr="00FB20FE">
        <w:t>ất</w:t>
      </w:r>
      <w:r w:rsidR="00FB20FE">
        <w:t xml:space="preserve"> c</w:t>
      </w:r>
      <w:r w:rsidR="00FB20FE" w:rsidRPr="00FB20FE">
        <w:t>ả</w:t>
      </w:r>
      <w:r w:rsidR="00FB20FE">
        <w:t xml:space="preserve"> c</w:t>
      </w:r>
      <w:r w:rsidR="00FB20FE" w:rsidRPr="00FB20FE">
        <w:t>ác</w:t>
      </w:r>
      <w:r w:rsidR="00FB20FE">
        <w:t xml:space="preserve"> sinh v</w:t>
      </w:r>
      <w:r w:rsidR="00FB20FE" w:rsidRPr="00FB20FE">
        <w:t>ật</w:t>
      </w:r>
      <w:r w:rsidR="00FB20FE">
        <w:t>.</w:t>
      </w:r>
    </w:p>
    <w:p w:rsidR="00656A1F" w:rsidRDefault="00656A1F" w:rsidP="00D92955">
      <w:pPr>
        <w:ind w:firstLine="720"/>
        <w:jc w:val="both"/>
      </w:pPr>
    </w:p>
    <w:p w:rsidR="00C2398F" w:rsidRDefault="00C2398F" w:rsidP="00D92955">
      <w:pPr>
        <w:jc w:val="both"/>
        <w:rPr>
          <w:b/>
        </w:rPr>
      </w:pPr>
      <w:r w:rsidRPr="00C2398F">
        <w:rPr>
          <w:b/>
        </w:rPr>
        <w:t>Câu 5:</w:t>
      </w:r>
      <w:r>
        <w:rPr>
          <w:b/>
        </w:rPr>
        <w:t xml:space="preserve"> </w:t>
      </w:r>
      <w:r w:rsidR="00FA6B92">
        <w:rPr>
          <w:b/>
        </w:rPr>
        <w:t>T</w:t>
      </w:r>
      <w:r w:rsidR="00FA6B92" w:rsidRPr="00FA6B92">
        <w:rPr>
          <w:b/>
        </w:rPr>
        <w:t>ại</w:t>
      </w:r>
      <w:r w:rsidR="00FA6B92">
        <w:rPr>
          <w:b/>
        </w:rPr>
        <w:t xml:space="preserve"> sao khi nu</w:t>
      </w:r>
      <w:r w:rsidR="00FA6B92" w:rsidRPr="00FA6B92">
        <w:rPr>
          <w:b/>
        </w:rPr>
        <w:t>ô</w:t>
      </w:r>
      <w:r w:rsidR="00FA6B92">
        <w:rPr>
          <w:b/>
        </w:rPr>
        <w:t>i c</w:t>
      </w:r>
      <w:r w:rsidR="00FA6B92" w:rsidRPr="00FA6B92">
        <w:rPr>
          <w:b/>
        </w:rPr>
        <w:t>á</w:t>
      </w:r>
      <w:r w:rsidR="00FA6B92">
        <w:rPr>
          <w:b/>
        </w:rPr>
        <w:t xml:space="preserve"> ng</w:t>
      </w:r>
      <w:r w:rsidR="00FA6B92" w:rsidRPr="00FA6B92">
        <w:rPr>
          <w:b/>
        </w:rPr>
        <w:t>ười</w:t>
      </w:r>
      <w:r w:rsidR="00FA6B92">
        <w:rPr>
          <w:b/>
        </w:rPr>
        <w:t xml:space="preserve"> ta ph</w:t>
      </w:r>
      <w:r w:rsidR="00FA6B92" w:rsidRPr="00FA6B92">
        <w:rPr>
          <w:b/>
        </w:rPr>
        <w:t>ải</w:t>
      </w:r>
      <w:r w:rsidR="00FA6B92">
        <w:rPr>
          <w:b/>
        </w:rPr>
        <w:t xml:space="preserve"> s</w:t>
      </w:r>
      <w:r w:rsidR="00FA6B92" w:rsidRPr="00FA6B92">
        <w:rPr>
          <w:b/>
        </w:rPr>
        <w:t>ục</w:t>
      </w:r>
      <w:r w:rsidR="00FA6B92">
        <w:rPr>
          <w:b/>
        </w:rPr>
        <w:t xml:space="preserve"> kh</w:t>
      </w:r>
      <w:r w:rsidR="00FA6B92" w:rsidRPr="00FA6B92">
        <w:rPr>
          <w:b/>
        </w:rPr>
        <w:t>í</w:t>
      </w:r>
      <w:r w:rsidR="00FA6B92">
        <w:rPr>
          <w:b/>
        </w:rPr>
        <w:t xml:space="preserve"> v</w:t>
      </w:r>
      <w:r w:rsidR="00FA6B92" w:rsidRPr="00FA6B92">
        <w:rPr>
          <w:b/>
        </w:rPr>
        <w:t>ào</w:t>
      </w:r>
      <w:r w:rsidR="00FA6B92">
        <w:rPr>
          <w:b/>
        </w:rPr>
        <w:t xml:space="preserve"> trong b</w:t>
      </w:r>
      <w:r w:rsidR="00FA6B92" w:rsidRPr="00FA6B92">
        <w:rPr>
          <w:b/>
        </w:rPr>
        <w:t>ể</w:t>
      </w:r>
      <w:r w:rsidR="00FA6B92">
        <w:rPr>
          <w:b/>
        </w:rPr>
        <w:t xml:space="preserve"> c</w:t>
      </w:r>
      <w:r w:rsidR="00FA6B92" w:rsidRPr="00FA6B92">
        <w:rPr>
          <w:b/>
        </w:rPr>
        <w:t>á</w:t>
      </w:r>
      <w:r w:rsidR="00FA6B92">
        <w:rPr>
          <w:b/>
        </w:rPr>
        <w:t xml:space="preserve"> ?</w:t>
      </w:r>
    </w:p>
    <w:p w:rsidR="00FA6B92" w:rsidRPr="00DA672E" w:rsidRDefault="00FA6B92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A . Để cung cấp khí các-bô-níc cho cá.</w:t>
      </w:r>
    </w:p>
    <w:p w:rsidR="006A3930" w:rsidRPr="00DA672E" w:rsidRDefault="00FA6B92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B . Để cung cấp khí ni-tơ cho cá.</w:t>
      </w:r>
    </w:p>
    <w:p w:rsidR="00E63567" w:rsidRPr="00DA672E" w:rsidRDefault="00E63567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lastRenderedPageBreak/>
        <w:t>C</w:t>
      </w:r>
      <w:r w:rsidR="00A86D1C" w:rsidRPr="00DA672E">
        <w:rPr>
          <w:lang w:val="pt-BR"/>
        </w:rPr>
        <w:t xml:space="preserve"> </w:t>
      </w:r>
      <w:r w:rsidRPr="00DA672E">
        <w:rPr>
          <w:lang w:val="pt-BR"/>
        </w:rPr>
        <w:t xml:space="preserve">. </w:t>
      </w:r>
      <w:r w:rsidR="001662B4" w:rsidRPr="00DA672E">
        <w:rPr>
          <w:lang w:val="pt-BR"/>
        </w:rPr>
        <w:t>Để cung cấp khí ô-xi cho cá.</w:t>
      </w:r>
    </w:p>
    <w:p w:rsidR="00E63567" w:rsidRPr="00DA672E" w:rsidRDefault="00E63567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D . Để cung cấp hơi nước cho cá.</w:t>
      </w:r>
    </w:p>
    <w:p w:rsidR="005B7A97" w:rsidRPr="00DA672E" w:rsidRDefault="005B7A97" w:rsidP="00D92955">
      <w:pPr>
        <w:jc w:val="both"/>
        <w:rPr>
          <w:b/>
          <w:lang w:val="pt-BR"/>
        </w:rPr>
      </w:pPr>
      <w:r w:rsidRPr="00DA672E">
        <w:rPr>
          <w:b/>
          <w:lang w:val="pt-BR"/>
        </w:rPr>
        <w:t>Câu 6</w:t>
      </w:r>
      <w:r w:rsidR="00C8393B" w:rsidRPr="00DA672E">
        <w:rPr>
          <w:b/>
          <w:lang w:val="pt-BR"/>
        </w:rPr>
        <w:t>: Điều gì có thể xảy ra nếu ta sống ở nơi thường xuyên có tiếng ồn ?</w:t>
      </w:r>
    </w:p>
    <w:p w:rsidR="00C8393B" w:rsidRPr="00DA672E" w:rsidRDefault="00C8393B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A . Tai có thể nghe kém.</w:t>
      </w:r>
    </w:p>
    <w:p w:rsidR="00C8393B" w:rsidRPr="00DA672E" w:rsidRDefault="00C8393B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 xml:space="preserve">B . </w:t>
      </w:r>
      <w:r w:rsidR="00A10509" w:rsidRPr="00DA672E">
        <w:rPr>
          <w:lang w:val="pt-BR"/>
        </w:rPr>
        <w:t>Gây đau đầu, mất ngủ.</w:t>
      </w:r>
    </w:p>
    <w:p w:rsidR="00A10509" w:rsidRPr="00DA672E" w:rsidRDefault="00A10509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C . Làm suy nhược thần kinh.</w:t>
      </w:r>
    </w:p>
    <w:p w:rsidR="00A10509" w:rsidRPr="00DA672E" w:rsidRDefault="00A10509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D . Tất cả các yếu tố trên.</w:t>
      </w:r>
    </w:p>
    <w:p w:rsidR="00656A1F" w:rsidRPr="00DA672E" w:rsidRDefault="00656A1F" w:rsidP="00D92955">
      <w:pPr>
        <w:ind w:firstLine="720"/>
        <w:jc w:val="both"/>
        <w:rPr>
          <w:lang w:val="pt-BR"/>
        </w:rPr>
      </w:pPr>
    </w:p>
    <w:p w:rsidR="00DB05D7" w:rsidRPr="00DA672E" w:rsidRDefault="000722C7" w:rsidP="00D92955">
      <w:pPr>
        <w:jc w:val="both"/>
        <w:rPr>
          <w:b/>
          <w:lang w:val="pt-BR"/>
        </w:rPr>
      </w:pPr>
      <w:r w:rsidRPr="00DA672E">
        <w:rPr>
          <w:b/>
          <w:lang w:val="pt-BR"/>
        </w:rPr>
        <w:t>Câu 7: Một cái chuông đồng hồ  báo thức</w:t>
      </w:r>
      <w:r w:rsidR="003C6CF0" w:rsidRPr="00DA672E">
        <w:rPr>
          <w:b/>
          <w:lang w:val="pt-BR"/>
        </w:rPr>
        <w:t xml:space="preserve"> đang phát ra tiếng kêu thì được cho vào một túi ni</w:t>
      </w:r>
      <w:r w:rsidR="003C6CF0" w:rsidRPr="00DA672E">
        <w:rPr>
          <w:lang w:val="pt-BR"/>
        </w:rPr>
        <w:t>-</w:t>
      </w:r>
      <w:r w:rsidR="003C6CF0" w:rsidRPr="00DA672E">
        <w:rPr>
          <w:b/>
          <w:lang w:val="pt-BR"/>
        </w:rPr>
        <w:t>lon rồi bịt kín. Điều gì sẽ xảy ra ?</w:t>
      </w:r>
    </w:p>
    <w:p w:rsidR="003C6CF0" w:rsidRPr="00DA672E" w:rsidRDefault="003C6CF0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A . Không thể nghe được tiếng chuông vì</w:t>
      </w:r>
      <w:r w:rsidR="00E74005" w:rsidRPr="00DA672E">
        <w:rPr>
          <w:lang w:val="pt-BR"/>
        </w:rPr>
        <w:t xml:space="preserve"> không khí không lọt qua túi.</w:t>
      </w:r>
    </w:p>
    <w:p w:rsidR="00E74005" w:rsidRPr="00DA672E" w:rsidRDefault="00E74005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B . Trong túi sẽ hết không khí vì chuông kêu sẽ hút hết không khí.</w:t>
      </w:r>
    </w:p>
    <w:p w:rsidR="00E74005" w:rsidRPr="00DA672E" w:rsidRDefault="00E74005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>C . Vẫn nghe thấy tiếng chuông vì âm thanh có thể lan truyền qua túi.</w:t>
      </w:r>
    </w:p>
    <w:p w:rsidR="003B7D19" w:rsidRPr="00DA672E" w:rsidRDefault="003B7D19" w:rsidP="00D92955">
      <w:pPr>
        <w:ind w:firstLine="720"/>
        <w:jc w:val="both"/>
        <w:rPr>
          <w:lang w:val="pt-BR"/>
        </w:rPr>
      </w:pPr>
      <w:r w:rsidRPr="00DA672E">
        <w:rPr>
          <w:lang w:val="pt-BR"/>
        </w:rPr>
        <w:t xml:space="preserve">D . </w:t>
      </w:r>
      <w:r w:rsidR="006F40B1" w:rsidRPr="00DA672E">
        <w:rPr>
          <w:lang w:val="pt-BR"/>
        </w:rPr>
        <w:t>Â</w:t>
      </w:r>
      <w:r w:rsidR="00843CF1" w:rsidRPr="00DA672E">
        <w:rPr>
          <w:lang w:val="pt-BR"/>
        </w:rPr>
        <w:t>m thanh</w:t>
      </w:r>
      <w:r w:rsidR="006F40B1" w:rsidRPr="00DA672E">
        <w:rPr>
          <w:lang w:val="pt-BR"/>
        </w:rPr>
        <w:t xml:space="preserve"> sẽ làm vỡ túi vì bị dồn nén.</w:t>
      </w:r>
    </w:p>
    <w:p w:rsidR="00A227BE" w:rsidRPr="00DA672E" w:rsidRDefault="00A227BE" w:rsidP="00D92955">
      <w:pPr>
        <w:ind w:firstLine="720"/>
        <w:jc w:val="both"/>
        <w:rPr>
          <w:lang w:val="pt-BR"/>
        </w:rPr>
      </w:pPr>
    </w:p>
    <w:p w:rsidR="005E0E87" w:rsidRPr="00DA672E" w:rsidRDefault="008A4D41" w:rsidP="00D92955">
      <w:pPr>
        <w:jc w:val="both"/>
        <w:rPr>
          <w:lang w:val="pt-BR"/>
        </w:rPr>
      </w:pPr>
      <w:r w:rsidRPr="00DA672E">
        <w:rPr>
          <w:b/>
          <w:lang w:val="pt-BR"/>
        </w:rPr>
        <w:t>PHẦN II:</w:t>
      </w:r>
      <w:r w:rsidRPr="00DA672E">
        <w:rPr>
          <w:lang w:val="pt-BR"/>
        </w:rPr>
        <w:t xml:space="preserve"> </w:t>
      </w:r>
      <w:r w:rsidR="005E0E87" w:rsidRPr="00DA672E">
        <w:rPr>
          <w:b/>
          <w:lang w:val="pt-BR"/>
        </w:rPr>
        <w:t>Tự luận</w:t>
      </w:r>
      <w:r w:rsidR="005E0E87" w:rsidRPr="00DA672E">
        <w:rPr>
          <w:lang w:val="pt-BR"/>
        </w:rPr>
        <w:t xml:space="preserve"> ( 3 điểm)</w:t>
      </w:r>
    </w:p>
    <w:p w:rsidR="00A227BE" w:rsidRPr="00DA672E" w:rsidRDefault="00A227BE" w:rsidP="00D92955">
      <w:pPr>
        <w:jc w:val="both"/>
        <w:rPr>
          <w:lang w:val="pt-BR"/>
        </w:rPr>
      </w:pPr>
    </w:p>
    <w:p w:rsidR="00DB05D7" w:rsidRPr="00085ED4" w:rsidRDefault="005E0E87" w:rsidP="00D92955">
      <w:pPr>
        <w:jc w:val="both"/>
        <w:rPr>
          <w:b/>
          <w:lang w:val="pt-BR"/>
        </w:rPr>
      </w:pPr>
      <w:r w:rsidRPr="00085ED4">
        <w:rPr>
          <w:b/>
          <w:lang w:val="pt-BR"/>
        </w:rPr>
        <w:t>Câu</w:t>
      </w:r>
      <w:r w:rsidR="009F484F" w:rsidRPr="00085ED4">
        <w:rPr>
          <w:b/>
          <w:lang w:val="pt-BR"/>
        </w:rPr>
        <w:t xml:space="preserve"> </w:t>
      </w:r>
      <w:r w:rsidRPr="00085ED4">
        <w:rPr>
          <w:b/>
          <w:lang w:val="pt-BR"/>
        </w:rPr>
        <w:t>1:</w:t>
      </w:r>
      <w:r w:rsidR="002B1614" w:rsidRPr="00085ED4">
        <w:rPr>
          <w:b/>
          <w:lang w:val="pt-BR"/>
        </w:rPr>
        <w:t xml:space="preserve"> </w:t>
      </w:r>
      <w:r w:rsidR="009F484F" w:rsidRPr="00085ED4">
        <w:rPr>
          <w:b/>
          <w:lang w:val="pt-BR"/>
        </w:rPr>
        <w:t>Điền vào chỗ trống để hoàn thiện các câu sau:</w:t>
      </w:r>
    </w:p>
    <w:p w:rsidR="00C32D75" w:rsidRDefault="009F484F" w:rsidP="00D92955">
      <w:pPr>
        <w:ind w:firstLine="720"/>
        <w:jc w:val="both"/>
      </w:pPr>
      <w:r w:rsidRPr="00412E1B">
        <w:t>Trong quá trình trao đổi khí, động vật hấp thụ khí</w:t>
      </w:r>
      <w:r w:rsidR="00412E1B" w:rsidRPr="00412E1B">
        <w:t>..........................</w:t>
      </w:r>
      <w:r w:rsidR="00412E1B">
        <w:t xml:space="preserve"> v</w:t>
      </w:r>
      <w:r w:rsidR="00412E1B" w:rsidRPr="00412E1B">
        <w:t>à</w:t>
      </w:r>
      <w:r w:rsidR="00412E1B">
        <w:t xml:space="preserve"> th</w:t>
      </w:r>
      <w:r w:rsidR="00412E1B" w:rsidRPr="00412E1B">
        <w:t>ải</w:t>
      </w:r>
      <w:r w:rsidR="00412E1B">
        <w:t xml:space="preserve"> ra kh</w:t>
      </w:r>
      <w:r w:rsidR="00412E1B" w:rsidRPr="00412E1B">
        <w:t>í</w:t>
      </w:r>
      <w:r w:rsidR="00412E1B">
        <w:t xml:space="preserve"> ..................................  Trong qu</w:t>
      </w:r>
      <w:r w:rsidR="00412E1B" w:rsidRPr="00412E1B">
        <w:t>á</w:t>
      </w:r>
      <w:r w:rsidR="00412E1B">
        <w:t xml:space="preserve"> tr</w:t>
      </w:r>
      <w:r w:rsidR="00412E1B" w:rsidRPr="00412E1B">
        <w:t>ình</w:t>
      </w:r>
      <w:r w:rsidR="00412E1B">
        <w:t xml:space="preserve"> trao </w:t>
      </w:r>
      <w:r w:rsidR="00412E1B" w:rsidRPr="00412E1B">
        <w:t>đổi</w:t>
      </w:r>
      <w:r w:rsidR="00412E1B">
        <w:t xml:space="preserve"> th</w:t>
      </w:r>
      <w:r w:rsidR="00412E1B" w:rsidRPr="00412E1B">
        <w:t>ức</w:t>
      </w:r>
      <w:r w:rsidR="00412E1B">
        <w:t xml:space="preserve"> </w:t>
      </w:r>
      <w:r w:rsidR="00412E1B" w:rsidRPr="00412E1B">
        <w:t>ă</w:t>
      </w:r>
      <w:r w:rsidR="00412E1B">
        <w:t xml:space="preserve">n, </w:t>
      </w:r>
      <w:r w:rsidR="00412E1B" w:rsidRPr="00412E1B">
        <w:t>động</w:t>
      </w:r>
      <w:r w:rsidR="00412E1B">
        <w:t xml:space="preserve"> v</w:t>
      </w:r>
      <w:r w:rsidR="00412E1B" w:rsidRPr="00412E1B">
        <w:t>ận</w:t>
      </w:r>
      <w:r w:rsidR="00412E1B">
        <w:t xml:space="preserve"> l</w:t>
      </w:r>
      <w:r w:rsidR="00412E1B" w:rsidRPr="00412E1B">
        <w:t>ấy</w:t>
      </w:r>
      <w:r w:rsidR="00412E1B">
        <w:t xml:space="preserve"> t</w:t>
      </w:r>
      <w:r w:rsidR="00412E1B" w:rsidRPr="00412E1B">
        <w:t>ừ</w:t>
      </w:r>
      <w:r w:rsidR="00412E1B">
        <w:t xml:space="preserve"> m</w:t>
      </w:r>
      <w:r w:rsidR="00412E1B" w:rsidRPr="00412E1B">
        <w:t>ô</w:t>
      </w:r>
      <w:r w:rsidR="00412E1B">
        <w:t>i tr</w:t>
      </w:r>
      <w:r w:rsidR="00412E1B" w:rsidRPr="00412E1B">
        <w:t>ường</w:t>
      </w:r>
      <w:r w:rsidR="00412E1B">
        <w:t xml:space="preserve"> c</w:t>
      </w:r>
      <w:r w:rsidR="00412E1B" w:rsidRPr="00412E1B">
        <w:t>ác</w:t>
      </w:r>
      <w:r w:rsidR="00412E1B">
        <w:t xml:space="preserve"> ch</w:t>
      </w:r>
      <w:r w:rsidR="00412E1B" w:rsidRPr="00412E1B">
        <w:t>ất</w:t>
      </w:r>
      <w:r w:rsidR="00412E1B">
        <w:t xml:space="preserve"> ............................ v</w:t>
      </w:r>
      <w:r w:rsidR="00412E1B" w:rsidRPr="00412E1B">
        <w:t>à</w:t>
      </w:r>
      <w:r w:rsidR="00412E1B">
        <w:t xml:space="preserve"> ............................ </w:t>
      </w:r>
      <w:r w:rsidR="00412E1B" w:rsidRPr="00412E1B">
        <w:t>đồng</w:t>
      </w:r>
      <w:r w:rsidR="00412E1B">
        <w:t xml:space="preserve"> th</w:t>
      </w:r>
      <w:r w:rsidR="00412E1B" w:rsidRPr="00412E1B">
        <w:t>ời</w:t>
      </w:r>
      <w:r w:rsidR="00412E1B">
        <w:t xml:space="preserve"> th</w:t>
      </w:r>
      <w:r w:rsidR="00412E1B" w:rsidRPr="00412E1B">
        <w:t>ải</w:t>
      </w:r>
      <w:r w:rsidR="00412E1B">
        <w:t xml:space="preserve"> ra m</w:t>
      </w:r>
      <w:r w:rsidR="00412E1B" w:rsidRPr="00412E1B">
        <w:t>ô</w:t>
      </w:r>
      <w:r w:rsidR="00412E1B">
        <w:t xml:space="preserve">i </w:t>
      </w:r>
      <w:r w:rsidR="004875A4">
        <w:t>tr</w:t>
      </w:r>
      <w:r w:rsidR="004875A4" w:rsidRPr="004875A4">
        <w:t>ường</w:t>
      </w:r>
      <w:r w:rsidR="00B87073">
        <w:t xml:space="preserve"> ch</w:t>
      </w:r>
      <w:r w:rsidR="00B87073" w:rsidRPr="00B87073">
        <w:t>ất</w:t>
      </w:r>
      <w:r w:rsidR="00B87073">
        <w:t xml:space="preserve"> ............................. v</w:t>
      </w:r>
      <w:r w:rsidR="00B87073" w:rsidRPr="00B87073">
        <w:t>à</w:t>
      </w:r>
      <w:r w:rsidR="00B87073">
        <w:t xml:space="preserve"> ........................</w:t>
      </w:r>
    </w:p>
    <w:p w:rsidR="00A227BE" w:rsidRDefault="00A227BE" w:rsidP="00D92955">
      <w:pPr>
        <w:ind w:firstLine="720"/>
        <w:jc w:val="both"/>
      </w:pPr>
    </w:p>
    <w:p w:rsidR="000B1F1D" w:rsidRDefault="000B1F1D" w:rsidP="00D92955">
      <w:pPr>
        <w:jc w:val="both"/>
        <w:rPr>
          <w:b/>
        </w:rPr>
      </w:pPr>
      <w:r w:rsidRPr="000B1F1D">
        <w:rPr>
          <w:b/>
        </w:rPr>
        <w:t xml:space="preserve">Câu 2: </w:t>
      </w:r>
      <w:r w:rsidR="003D12E0" w:rsidRPr="003D12E0">
        <w:rPr>
          <w:b/>
        </w:rPr>
        <w:t>Đ</w:t>
      </w:r>
      <w:r w:rsidR="003D12E0">
        <w:rPr>
          <w:b/>
        </w:rPr>
        <w:t>i</w:t>
      </w:r>
      <w:r w:rsidR="003D12E0" w:rsidRPr="003D12E0">
        <w:rPr>
          <w:b/>
        </w:rPr>
        <w:t>ền</w:t>
      </w:r>
      <w:r w:rsidR="003D12E0">
        <w:rPr>
          <w:b/>
        </w:rPr>
        <w:t xml:space="preserve"> c</w:t>
      </w:r>
      <w:r w:rsidR="003D12E0" w:rsidRPr="003D12E0">
        <w:rPr>
          <w:b/>
        </w:rPr>
        <w:t>ác</w:t>
      </w:r>
      <w:r w:rsidR="003D12E0">
        <w:rPr>
          <w:b/>
        </w:rPr>
        <w:t xml:space="preserve"> t</w:t>
      </w:r>
      <w:r w:rsidR="003D12E0" w:rsidRPr="003D12E0">
        <w:rPr>
          <w:b/>
        </w:rPr>
        <w:t>ừ</w:t>
      </w:r>
      <w:r w:rsidR="003D12E0">
        <w:rPr>
          <w:b/>
        </w:rPr>
        <w:t xml:space="preserve">: </w:t>
      </w:r>
      <w:r w:rsidR="003D12E0" w:rsidRPr="00BB6922">
        <w:rPr>
          <w:b/>
          <w:i/>
        </w:rPr>
        <w:t>Gà, Lúa, Diều hâu</w:t>
      </w:r>
      <w:r w:rsidR="003D12E0">
        <w:rPr>
          <w:b/>
        </w:rPr>
        <w:t xml:space="preserve"> v</w:t>
      </w:r>
      <w:r w:rsidR="003D12E0" w:rsidRPr="003D12E0">
        <w:rPr>
          <w:b/>
        </w:rPr>
        <w:t>ào</w:t>
      </w:r>
      <w:r w:rsidR="003D12E0">
        <w:rPr>
          <w:b/>
        </w:rPr>
        <w:t xml:space="preserve"> </w:t>
      </w:r>
      <w:r w:rsidR="003D12E0" w:rsidRPr="003D12E0">
        <w:rPr>
          <w:b/>
        </w:rPr>
        <w:t>ô</w:t>
      </w:r>
      <w:r w:rsidR="003D12E0">
        <w:rPr>
          <w:b/>
        </w:rPr>
        <w:t xml:space="preserve"> tr</w:t>
      </w:r>
      <w:r w:rsidR="003D12E0" w:rsidRPr="003D12E0">
        <w:rPr>
          <w:b/>
        </w:rPr>
        <w:t>ống</w:t>
      </w:r>
      <w:r w:rsidR="003D12E0">
        <w:rPr>
          <w:b/>
        </w:rPr>
        <w:t xml:space="preserve"> </w:t>
      </w:r>
      <w:r w:rsidR="003D12E0" w:rsidRPr="003D12E0">
        <w:rPr>
          <w:b/>
        </w:rPr>
        <w:t>để</w:t>
      </w:r>
      <w:r w:rsidR="003D12E0">
        <w:rPr>
          <w:b/>
        </w:rPr>
        <w:t xml:space="preserve"> ch</w:t>
      </w:r>
      <w:r w:rsidR="003D12E0" w:rsidRPr="003D12E0">
        <w:rPr>
          <w:b/>
        </w:rPr>
        <w:t>ỉ</w:t>
      </w:r>
      <w:r w:rsidR="003D12E0">
        <w:rPr>
          <w:b/>
        </w:rPr>
        <w:t xml:space="preserve"> ra m</w:t>
      </w:r>
      <w:r w:rsidR="003D12E0" w:rsidRPr="003D12E0">
        <w:rPr>
          <w:b/>
        </w:rPr>
        <w:t>ối</w:t>
      </w:r>
      <w:r w:rsidR="003D12E0">
        <w:rPr>
          <w:b/>
        </w:rPr>
        <w:t xml:space="preserve"> quan h</w:t>
      </w:r>
      <w:r w:rsidR="003D12E0" w:rsidRPr="003D12E0">
        <w:rPr>
          <w:b/>
        </w:rPr>
        <w:t>ệ</w:t>
      </w:r>
      <w:r w:rsidR="003D12E0">
        <w:rPr>
          <w:b/>
        </w:rPr>
        <w:t xml:space="preserve"> th</w:t>
      </w:r>
      <w:r w:rsidR="003D12E0" w:rsidRPr="003D12E0">
        <w:rPr>
          <w:b/>
        </w:rPr>
        <w:t>ức</w:t>
      </w:r>
      <w:r w:rsidR="003D12E0">
        <w:rPr>
          <w:b/>
        </w:rPr>
        <w:t xml:space="preserve"> </w:t>
      </w:r>
      <w:r w:rsidR="003D12E0" w:rsidRPr="003D12E0">
        <w:rPr>
          <w:b/>
        </w:rPr>
        <w:t>ă</w:t>
      </w:r>
      <w:r w:rsidR="003D12E0">
        <w:rPr>
          <w:b/>
        </w:rPr>
        <w:t>n trong s</w:t>
      </w:r>
      <w:r w:rsidR="003D12E0" w:rsidRPr="003D12E0">
        <w:rPr>
          <w:b/>
        </w:rPr>
        <w:t>ơ</w:t>
      </w:r>
      <w:r w:rsidR="003D12E0">
        <w:rPr>
          <w:b/>
        </w:rPr>
        <w:t xml:space="preserve"> </w:t>
      </w:r>
      <w:r w:rsidR="003D12E0" w:rsidRPr="003D12E0">
        <w:rPr>
          <w:b/>
        </w:rPr>
        <w:t>đồ</w:t>
      </w:r>
      <w:r w:rsidR="003D12E0">
        <w:rPr>
          <w:b/>
        </w:rPr>
        <w:t xml:space="preserve"> sau:</w:t>
      </w:r>
    </w:p>
    <w:p w:rsidR="003D12E0" w:rsidRPr="003D12E0" w:rsidRDefault="003D12E0" w:rsidP="00D92955">
      <w:pPr>
        <w:jc w:val="both"/>
        <w:rPr>
          <w:b/>
        </w:rPr>
      </w:pPr>
    </w:p>
    <w:p w:rsidR="00DB05D7" w:rsidRPr="00412E1B" w:rsidRDefault="0067149A" w:rsidP="00D92955">
      <w:pPr>
        <w:jc w:val="both"/>
      </w:pPr>
      <w:r>
        <w:rPr>
          <w:noProof/>
        </w:rPr>
        <w:pict>
          <v:rect id="_x0000_s1032" style="position:absolute;left:0;text-align:left;margin-left:350.3pt;margin-top:12pt;width:97.15pt;height:27pt;z-index:251641344"/>
        </w:pict>
      </w:r>
      <w:r w:rsidR="000F13B9">
        <w:rPr>
          <w:noProof/>
        </w:rPr>
        <w:pict>
          <v:rect id="_x0000_s1031" style="position:absolute;left:0;text-align:left;margin-left:17.85pt;margin-top:10.5pt;width:97.15pt;height:27pt;z-index:251640320"/>
        </w:pict>
      </w:r>
      <w:r w:rsidR="000F13B9">
        <w:rPr>
          <w:noProof/>
        </w:rPr>
        <w:pict>
          <v:rect id="_x0000_s1033" style="position:absolute;left:0;text-align:left;margin-left:184.25pt;margin-top:11.25pt;width:97.15pt;height:27pt;z-index:251642368"/>
        </w:pict>
      </w:r>
    </w:p>
    <w:p w:rsidR="001008D8" w:rsidRDefault="001008D8" w:rsidP="00D92955">
      <w:pPr>
        <w:jc w:val="both"/>
      </w:pPr>
      <w:r>
        <w:rPr>
          <w:noProof/>
        </w:rPr>
        <w:pict>
          <v:line id="_x0000_s1037" style="position:absolute;left:0;text-align:left;z-index:251644416" from="283.25pt,9.7pt" to="350.25pt,9.7pt">
            <v:stroke endarrow="block"/>
          </v:line>
        </w:pict>
      </w:r>
      <w:r>
        <w:rPr>
          <w:noProof/>
        </w:rPr>
        <w:pict>
          <v:line id="_x0000_s1036" style="position:absolute;left:0;text-align:left;z-index:251643392" from="116.9pt,8.95pt" to="183.9pt,8.95pt">
            <v:stroke endarrow="block"/>
          </v:line>
        </w:pict>
      </w:r>
      <w:r w:rsidR="003C403A">
        <w:t xml:space="preserve">      ..</w:t>
      </w:r>
    </w:p>
    <w:p w:rsidR="001008D8" w:rsidRDefault="001008D8" w:rsidP="00D92955">
      <w:pPr>
        <w:jc w:val="both"/>
      </w:pPr>
    </w:p>
    <w:p w:rsidR="001008D8" w:rsidRDefault="001008D8" w:rsidP="00D92955">
      <w:pPr>
        <w:jc w:val="both"/>
      </w:pPr>
    </w:p>
    <w:p w:rsidR="0023143F" w:rsidRDefault="0023143F" w:rsidP="00D92955">
      <w:pPr>
        <w:jc w:val="both"/>
        <w:rPr>
          <w:b/>
          <w:u w:val="single"/>
        </w:rPr>
      </w:pPr>
    </w:p>
    <w:p w:rsidR="0023143F" w:rsidRPr="00A513BD" w:rsidRDefault="00A513BD" w:rsidP="003512CB">
      <w:pPr>
        <w:ind w:left="720" w:firstLine="720"/>
        <w:jc w:val="both"/>
        <w:rPr>
          <w:b/>
          <w:i/>
        </w:rPr>
      </w:pPr>
      <w:r>
        <w:rPr>
          <w:b/>
          <w:i/>
        </w:rPr>
        <w:t>---------------------------------</w:t>
      </w:r>
      <w:r w:rsidRPr="00A513BD">
        <w:rPr>
          <w:b/>
          <w:i/>
        </w:rPr>
        <w:t>HẾT</w:t>
      </w:r>
      <w:r>
        <w:rPr>
          <w:b/>
          <w:i/>
        </w:rPr>
        <w:t>----------------------------</w:t>
      </w:r>
    </w:p>
    <w:p w:rsidR="0023143F" w:rsidRDefault="0023143F" w:rsidP="00D92955">
      <w:pPr>
        <w:jc w:val="both"/>
        <w:rPr>
          <w:b/>
          <w:u w:val="single"/>
        </w:rPr>
      </w:pPr>
    </w:p>
    <w:p w:rsidR="0023143F" w:rsidRDefault="0023143F" w:rsidP="00D92955">
      <w:pPr>
        <w:jc w:val="both"/>
        <w:rPr>
          <w:b/>
          <w:u w:val="single"/>
        </w:rPr>
      </w:pPr>
    </w:p>
    <w:p w:rsidR="0023143F" w:rsidRDefault="0023143F" w:rsidP="00D92955">
      <w:pPr>
        <w:jc w:val="both"/>
        <w:rPr>
          <w:b/>
          <w:u w:val="single"/>
        </w:rPr>
      </w:pPr>
    </w:p>
    <w:p w:rsidR="0023143F" w:rsidRDefault="0023143F" w:rsidP="00D92955">
      <w:pPr>
        <w:jc w:val="both"/>
        <w:rPr>
          <w:b/>
          <w:u w:val="single"/>
        </w:rPr>
      </w:pPr>
    </w:p>
    <w:p w:rsidR="0023143F" w:rsidRDefault="0023143F" w:rsidP="00D92955">
      <w:pPr>
        <w:jc w:val="both"/>
        <w:rPr>
          <w:b/>
          <w:u w:val="single"/>
        </w:rPr>
      </w:pPr>
    </w:p>
    <w:p w:rsidR="0023143F" w:rsidRDefault="0023143F" w:rsidP="00D92955">
      <w:pPr>
        <w:jc w:val="both"/>
        <w:rPr>
          <w:b/>
          <w:u w:val="single"/>
        </w:rPr>
      </w:pPr>
    </w:p>
    <w:p w:rsidR="0023143F" w:rsidRDefault="0023143F" w:rsidP="00D92955">
      <w:pPr>
        <w:jc w:val="both"/>
        <w:rPr>
          <w:b/>
          <w:u w:val="single"/>
        </w:rPr>
      </w:pPr>
    </w:p>
    <w:p w:rsidR="00B53CA1" w:rsidRDefault="00B53CA1" w:rsidP="00D92955">
      <w:pPr>
        <w:jc w:val="both"/>
        <w:rPr>
          <w:b/>
          <w:u w:val="single"/>
        </w:rPr>
      </w:pPr>
    </w:p>
    <w:p w:rsidR="0023143F" w:rsidRDefault="0023143F" w:rsidP="00D92955">
      <w:pPr>
        <w:jc w:val="both"/>
        <w:rPr>
          <w:b/>
          <w:u w:val="single"/>
        </w:rPr>
      </w:pPr>
    </w:p>
    <w:p w:rsidR="00E01585" w:rsidRDefault="00E01585" w:rsidP="003512CB">
      <w:pPr>
        <w:jc w:val="center"/>
        <w:rPr>
          <w:b/>
        </w:rPr>
      </w:pPr>
    </w:p>
    <w:p w:rsidR="00E01585" w:rsidRDefault="00E01585" w:rsidP="003512CB">
      <w:pPr>
        <w:jc w:val="center"/>
        <w:rPr>
          <w:b/>
        </w:rPr>
      </w:pPr>
    </w:p>
    <w:p w:rsidR="004B2116" w:rsidRPr="004B2116" w:rsidRDefault="008B17DD" w:rsidP="004B2116">
      <w:pPr>
        <w:rPr>
          <w:b/>
        </w:rPr>
      </w:pPr>
      <w:r>
        <w:rPr>
          <w:b/>
        </w:rPr>
        <w:lastRenderedPageBreak/>
        <w:t xml:space="preserve">                           </w:t>
      </w:r>
      <w:r w:rsidR="00B675DF">
        <w:rPr>
          <w:b/>
        </w:rPr>
        <w:t xml:space="preserve">   </w:t>
      </w:r>
      <w:r>
        <w:rPr>
          <w:b/>
        </w:rPr>
        <w:t xml:space="preserve"> </w:t>
      </w:r>
      <w:r w:rsidR="004B2116">
        <w:rPr>
          <w:b/>
        </w:rPr>
        <w:t>BIỂU ĐIỂM VÀ ĐÁP ÁN KHOA HỌC</w:t>
      </w:r>
      <w:r w:rsidR="004B2116" w:rsidRPr="004B2116">
        <w:rPr>
          <w:b/>
        </w:rPr>
        <w:t>-LỚP 4</w:t>
      </w:r>
    </w:p>
    <w:p w:rsidR="004B2116" w:rsidRPr="004B2116" w:rsidRDefault="004B2116" w:rsidP="004B2116">
      <w:pPr>
        <w:rPr>
          <w:b/>
        </w:rPr>
      </w:pPr>
      <w:r w:rsidRPr="004B2116">
        <w:rPr>
          <w:b/>
        </w:rPr>
        <w:t xml:space="preserve">                                       KIỂM TRA ĐỊNH KỲ CUỐI HK II</w:t>
      </w:r>
    </w:p>
    <w:p w:rsidR="004B2116" w:rsidRPr="004B2116" w:rsidRDefault="004B2116" w:rsidP="004B2116">
      <w:r w:rsidRPr="004B2116">
        <w:t xml:space="preserve">                                                   Năm học: 2010 - 2011</w:t>
      </w:r>
    </w:p>
    <w:p w:rsidR="00BA1F2F" w:rsidRPr="004E4A45" w:rsidRDefault="00BA1F2F" w:rsidP="00D92955">
      <w:pPr>
        <w:jc w:val="both"/>
      </w:pPr>
      <w:r w:rsidRPr="004E4A45">
        <w:rPr>
          <w:b/>
          <w:u w:val="single"/>
        </w:rPr>
        <w:t xml:space="preserve">PHẦN </w:t>
      </w:r>
      <w:r w:rsidR="004E4A45" w:rsidRPr="004E4A45">
        <w:rPr>
          <w:b/>
          <w:u w:val="single"/>
        </w:rPr>
        <w:t>I</w:t>
      </w:r>
      <w:r w:rsidR="004E4A45">
        <w:rPr>
          <w:b/>
        </w:rPr>
        <w:t xml:space="preserve"> </w:t>
      </w:r>
      <w:r w:rsidR="004E4A45" w:rsidRPr="004E4A45">
        <w:rPr>
          <w:b/>
        </w:rPr>
        <w:t>(</w:t>
      </w:r>
      <w:r w:rsidR="004E4A45" w:rsidRPr="004E4A45">
        <w:rPr>
          <w:i/>
        </w:rPr>
        <w:t>7 điểm</w:t>
      </w:r>
      <w:r w:rsidR="004E4A45" w:rsidRPr="004E4A45">
        <w:rPr>
          <w:b/>
        </w:rPr>
        <w:t xml:space="preserve">). </w:t>
      </w:r>
      <w:r w:rsidR="004E4A45" w:rsidRPr="004E4A45">
        <w:t>Đúng mỗi câu 1 diểm</w:t>
      </w:r>
    </w:p>
    <w:p w:rsidR="004E4A45" w:rsidRPr="004E4A45" w:rsidRDefault="004E4A45" w:rsidP="00D92955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21"/>
        <w:gridCol w:w="1320"/>
        <w:gridCol w:w="1320"/>
        <w:gridCol w:w="1320"/>
        <w:gridCol w:w="1320"/>
        <w:gridCol w:w="1321"/>
        <w:gridCol w:w="1321"/>
      </w:tblGrid>
      <w:tr w:rsidR="00BA1F2F" w:rsidTr="000F3DAD">
        <w:tc>
          <w:tcPr>
            <w:tcW w:w="1367" w:type="dxa"/>
          </w:tcPr>
          <w:p w:rsidR="00BA1F2F" w:rsidRPr="00BA1F2F" w:rsidRDefault="00BA1F2F" w:rsidP="000F3DAD">
            <w:pPr>
              <w:jc w:val="center"/>
            </w:pPr>
            <w:r>
              <w:t>C</w:t>
            </w:r>
            <w:r w:rsidRPr="00BA1F2F">
              <w:t>â</w:t>
            </w:r>
            <w:r>
              <w:t>u 1</w:t>
            </w:r>
          </w:p>
        </w:tc>
        <w:tc>
          <w:tcPr>
            <w:tcW w:w="1367" w:type="dxa"/>
          </w:tcPr>
          <w:p w:rsidR="00BA1F2F" w:rsidRPr="00BA1F2F" w:rsidRDefault="00BA1F2F" w:rsidP="000F3DAD">
            <w:pPr>
              <w:jc w:val="center"/>
            </w:pPr>
            <w:r>
              <w:t>C</w:t>
            </w:r>
            <w:r w:rsidRPr="00BA1F2F">
              <w:t>â</w:t>
            </w:r>
            <w:r>
              <w:t>u 2</w:t>
            </w:r>
          </w:p>
        </w:tc>
        <w:tc>
          <w:tcPr>
            <w:tcW w:w="1367" w:type="dxa"/>
          </w:tcPr>
          <w:p w:rsidR="00BA1F2F" w:rsidRPr="00BA1F2F" w:rsidRDefault="00BA1F2F" w:rsidP="000F3DAD">
            <w:pPr>
              <w:jc w:val="center"/>
            </w:pPr>
            <w:r>
              <w:t>C</w:t>
            </w:r>
            <w:r w:rsidRPr="00BA1F2F">
              <w:t>â</w:t>
            </w:r>
            <w:r>
              <w:t>u 3</w:t>
            </w:r>
          </w:p>
        </w:tc>
        <w:tc>
          <w:tcPr>
            <w:tcW w:w="1367" w:type="dxa"/>
          </w:tcPr>
          <w:p w:rsidR="00BA1F2F" w:rsidRPr="00BA1F2F" w:rsidRDefault="00BA1F2F" w:rsidP="000F3DAD">
            <w:pPr>
              <w:jc w:val="center"/>
            </w:pPr>
            <w:r>
              <w:t>C</w:t>
            </w:r>
            <w:r w:rsidRPr="00BA1F2F">
              <w:t>â</w:t>
            </w:r>
            <w:r>
              <w:t>u 4</w:t>
            </w:r>
          </w:p>
        </w:tc>
        <w:tc>
          <w:tcPr>
            <w:tcW w:w="1367" w:type="dxa"/>
          </w:tcPr>
          <w:p w:rsidR="00BA1F2F" w:rsidRPr="00BA1F2F" w:rsidRDefault="00BA1F2F" w:rsidP="000F3DAD">
            <w:pPr>
              <w:jc w:val="center"/>
            </w:pPr>
            <w:r>
              <w:t>C</w:t>
            </w:r>
            <w:r w:rsidRPr="00BA1F2F">
              <w:t>â</w:t>
            </w:r>
            <w:r>
              <w:t>u 5</w:t>
            </w:r>
          </w:p>
        </w:tc>
        <w:tc>
          <w:tcPr>
            <w:tcW w:w="1368" w:type="dxa"/>
          </w:tcPr>
          <w:p w:rsidR="00BA1F2F" w:rsidRPr="00BA1F2F" w:rsidRDefault="00BA1F2F" w:rsidP="000F3DAD">
            <w:pPr>
              <w:jc w:val="center"/>
            </w:pPr>
            <w:r>
              <w:t>C</w:t>
            </w:r>
            <w:r w:rsidRPr="00BA1F2F">
              <w:t>â</w:t>
            </w:r>
            <w:r>
              <w:t>u 6</w:t>
            </w:r>
          </w:p>
        </w:tc>
        <w:tc>
          <w:tcPr>
            <w:tcW w:w="1368" w:type="dxa"/>
          </w:tcPr>
          <w:p w:rsidR="00BA1F2F" w:rsidRPr="00BA1F2F" w:rsidRDefault="00BA1F2F" w:rsidP="000F3DAD">
            <w:pPr>
              <w:jc w:val="center"/>
            </w:pPr>
            <w:r>
              <w:t>C</w:t>
            </w:r>
            <w:r w:rsidRPr="00BA1F2F">
              <w:t>â</w:t>
            </w:r>
            <w:r>
              <w:t>u 7</w:t>
            </w:r>
          </w:p>
        </w:tc>
      </w:tr>
      <w:tr w:rsidR="00BA1F2F" w:rsidTr="000F3DAD">
        <w:tc>
          <w:tcPr>
            <w:tcW w:w="1367" w:type="dxa"/>
          </w:tcPr>
          <w:p w:rsidR="00BA1F2F" w:rsidRDefault="00146071" w:rsidP="000F3DAD">
            <w:pPr>
              <w:jc w:val="center"/>
            </w:pPr>
            <w:r>
              <w:t>D</w:t>
            </w:r>
          </w:p>
        </w:tc>
        <w:tc>
          <w:tcPr>
            <w:tcW w:w="1367" w:type="dxa"/>
          </w:tcPr>
          <w:p w:rsidR="00BA1F2F" w:rsidRDefault="00146071" w:rsidP="000F3DAD">
            <w:pPr>
              <w:jc w:val="center"/>
            </w:pPr>
            <w:r>
              <w:t>D</w:t>
            </w:r>
          </w:p>
        </w:tc>
        <w:tc>
          <w:tcPr>
            <w:tcW w:w="1367" w:type="dxa"/>
          </w:tcPr>
          <w:p w:rsidR="00BA1F2F" w:rsidRDefault="00146071" w:rsidP="000F3DAD">
            <w:pPr>
              <w:jc w:val="center"/>
            </w:pPr>
            <w:r>
              <w:t>C</w:t>
            </w:r>
          </w:p>
        </w:tc>
        <w:tc>
          <w:tcPr>
            <w:tcW w:w="1367" w:type="dxa"/>
          </w:tcPr>
          <w:p w:rsidR="00BA1F2F" w:rsidRDefault="00146071" w:rsidP="000F3DAD">
            <w:pPr>
              <w:jc w:val="center"/>
            </w:pPr>
            <w:r>
              <w:t>B</w:t>
            </w:r>
          </w:p>
        </w:tc>
        <w:tc>
          <w:tcPr>
            <w:tcW w:w="1367" w:type="dxa"/>
          </w:tcPr>
          <w:p w:rsidR="00BA1F2F" w:rsidRDefault="00033FDE" w:rsidP="000F3DAD">
            <w:pPr>
              <w:jc w:val="center"/>
            </w:pPr>
            <w:r>
              <w:t>C</w:t>
            </w:r>
          </w:p>
        </w:tc>
        <w:tc>
          <w:tcPr>
            <w:tcW w:w="1368" w:type="dxa"/>
          </w:tcPr>
          <w:p w:rsidR="00BA1F2F" w:rsidRDefault="00033FDE" w:rsidP="000F3DAD">
            <w:pPr>
              <w:jc w:val="center"/>
            </w:pPr>
            <w:r>
              <w:t>D</w:t>
            </w:r>
          </w:p>
        </w:tc>
        <w:tc>
          <w:tcPr>
            <w:tcW w:w="1368" w:type="dxa"/>
          </w:tcPr>
          <w:p w:rsidR="00BA1F2F" w:rsidRDefault="00033FDE" w:rsidP="000F3DAD">
            <w:pPr>
              <w:jc w:val="center"/>
            </w:pPr>
            <w:r>
              <w:t>C</w:t>
            </w:r>
          </w:p>
        </w:tc>
      </w:tr>
    </w:tbl>
    <w:p w:rsidR="00F07DA5" w:rsidRDefault="006173B3" w:rsidP="00D92955">
      <w:pPr>
        <w:ind w:firstLine="720"/>
        <w:jc w:val="both"/>
        <w:rPr>
          <w:b/>
        </w:rPr>
      </w:pPr>
      <w:r w:rsidRPr="006173B3">
        <w:rPr>
          <w:b/>
        </w:rPr>
        <w:t xml:space="preserve">                                              </w:t>
      </w:r>
    </w:p>
    <w:p w:rsidR="00BA1F2F" w:rsidRPr="00F07DA5" w:rsidRDefault="006173B3" w:rsidP="00D92955">
      <w:pPr>
        <w:ind w:firstLine="720"/>
        <w:jc w:val="both"/>
      </w:pPr>
      <w:r w:rsidRPr="006173B3">
        <w:rPr>
          <w:b/>
        </w:rPr>
        <w:t xml:space="preserve">   </w:t>
      </w:r>
      <w:r w:rsidR="009A0235">
        <w:rPr>
          <w:b/>
        </w:rPr>
        <w:tab/>
      </w:r>
      <w:r w:rsidR="009A0235">
        <w:rPr>
          <w:b/>
        </w:rPr>
        <w:tab/>
        <w:t xml:space="preserve">   </w:t>
      </w:r>
      <w:r w:rsidR="009A0235">
        <w:rPr>
          <w:b/>
          <w:u w:val="single"/>
        </w:rPr>
        <w:t>PH</w:t>
      </w:r>
      <w:r w:rsidR="009A0235" w:rsidRPr="009A0235">
        <w:rPr>
          <w:b/>
          <w:u w:val="single"/>
        </w:rPr>
        <w:t>ẦN</w:t>
      </w:r>
      <w:r w:rsidRPr="006173B3">
        <w:rPr>
          <w:b/>
          <w:u w:val="single"/>
        </w:rPr>
        <w:t xml:space="preserve"> II</w:t>
      </w:r>
      <w:r w:rsidR="00F07DA5">
        <w:rPr>
          <w:b/>
          <w:u w:val="single"/>
        </w:rPr>
        <w:t xml:space="preserve"> </w:t>
      </w:r>
      <w:r w:rsidR="00F07DA5" w:rsidRPr="00F07DA5">
        <w:rPr>
          <w:i/>
        </w:rPr>
        <w:t>(3 điểm)</w:t>
      </w:r>
      <w:r w:rsidR="00F07DA5">
        <w:t xml:space="preserve">. </w:t>
      </w:r>
      <w:r w:rsidR="00F07DA5" w:rsidRPr="00F07DA5">
        <w:t>Đúng</w:t>
      </w:r>
      <w:r w:rsidR="00F07DA5">
        <w:t xml:space="preserve"> m</w:t>
      </w:r>
      <w:r w:rsidR="00F07DA5" w:rsidRPr="00F07DA5">
        <w:t>ỗi</w:t>
      </w:r>
      <w:r w:rsidR="00F07DA5">
        <w:t xml:space="preserve"> c</w:t>
      </w:r>
      <w:r w:rsidR="00F07DA5" w:rsidRPr="00F07DA5">
        <w:t>â</w:t>
      </w:r>
      <w:r w:rsidR="00F07DA5">
        <w:t xml:space="preserve">u 1,5 </w:t>
      </w:r>
      <w:r w:rsidR="00F07DA5" w:rsidRPr="00F07DA5">
        <w:t>đ</w:t>
      </w:r>
      <w:r w:rsidR="00F07DA5">
        <w:t>i</w:t>
      </w:r>
      <w:r w:rsidR="00F07DA5" w:rsidRPr="00F07DA5">
        <w:t>ểm</w:t>
      </w:r>
    </w:p>
    <w:p w:rsidR="00F07DA5" w:rsidRPr="006173B3" w:rsidRDefault="00F07DA5" w:rsidP="00D92955">
      <w:pPr>
        <w:ind w:firstLine="720"/>
        <w:jc w:val="both"/>
        <w:rPr>
          <w:b/>
          <w:u w:val="single"/>
        </w:rPr>
      </w:pPr>
    </w:p>
    <w:p w:rsidR="001008D8" w:rsidRDefault="00EB324D" w:rsidP="00D92955">
      <w:pPr>
        <w:jc w:val="both"/>
      </w:pPr>
      <w:r>
        <w:t>C</w:t>
      </w:r>
      <w:r w:rsidRPr="00EB324D">
        <w:t>â</w:t>
      </w:r>
      <w:r w:rsidR="001A34FE">
        <w:t>u 1: T</w:t>
      </w:r>
      <w:r>
        <w:t>h</w:t>
      </w:r>
      <w:r w:rsidRPr="00EB324D">
        <w:t>ứ</w:t>
      </w:r>
      <w:r>
        <w:t xml:space="preserve"> t</w:t>
      </w:r>
      <w:r w:rsidRPr="00EB324D">
        <w:t>ự</w:t>
      </w:r>
      <w:r>
        <w:t xml:space="preserve"> c</w:t>
      </w:r>
      <w:r w:rsidRPr="00EB324D">
        <w:t>ác</w:t>
      </w:r>
      <w:r>
        <w:t xml:space="preserve"> t</w:t>
      </w:r>
      <w:r w:rsidRPr="00EB324D">
        <w:t>ừ</w:t>
      </w:r>
      <w:r>
        <w:t xml:space="preserve"> c</w:t>
      </w:r>
      <w:r w:rsidRPr="00EB324D">
        <w:t>ần</w:t>
      </w:r>
      <w:r>
        <w:t xml:space="preserve"> </w:t>
      </w:r>
      <w:r w:rsidRPr="00EB324D">
        <w:t>đ</w:t>
      </w:r>
      <w:r>
        <w:t>i</w:t>
      </w:r>
      <w:r w:rsidRPr="00EB324D">
        <w:t>ền</w:t>
      </w:r>
      <w:r>
        <w:t xml:space="preserve">: </w:t>
      </w:r>
      <w:r w:rsidR="005D2B60" w:rsidRPr="005D2B60">
        <w:t>ô</w:t>
      </w:r>
      <w:r w:rsidR="005D2B60">
        <w:t>-xi ; c</w:t>
      </w:r>
      <w:r w:rsidRPr="00EB324D">
        <w:t>ác</w:t>
      </w:r>
      <w:r>
        <w:t>-b</w:t>
      </w:r>
      <w:r w:rsidRPr="00EB324D">
        <w:t>ô</w:t>
      </w:r>
      <w:r w:rsidR="00736932">
        <w:t>-n</w:t>
      </w:r>
      <w:r w:rsidR="00736932" w:rsidRPr="00736932">
        <w:t>íc</w:t>
      </w:r>
      <w:r>
        <w:t xml:space="preserve"> ; h</w:t>
      </w:r>
      <w:r w:rsidRPr="00EB324D">
        <w:t>ữu</w:t>
      </w:r>
      <w:r>
        <w:t xml:space="preserve"> c</w:t>
      </w:r>
      <w:r w:rsidRPr="00EB324D">
        <w:t>ơ</w:t>
      </w:r>
      <w:r>
        <w:t xml:space="preserve"> ; n</w:t>
      </w:r>
      <w:r w:rsidRPr="00EB324D">
        <w:t>ước</w:t>
      </w:r>
      <w:r>
        <w:t xml:space="preserve"> ; c</w:t>
      </w:r>
      <w:r w:rsidRPr="00EB324D">
        <w:t>ặn</w:t>
      </w:r>
      <w:r>
        <w:t xml:space="preserve"> b</w:t>
      </w:r>
      <w:r w:rsidRPr="00EB324D">
        <w:t>ã</w:t>
      </w:r>
      <w:r w:rsidR="005D2B60">
        <w:t xml:space="preserve"> ; n</w:t>
      </w:r>
      <w:r w:rsidR="005D2B60" w:rsidRPr="005D2B60">
        <w:t>ước</w:t>
      </w:r>
      <w:r w:rsidR="005D2B60">
        <w:t xml:space="preserve"> ti</w:t>
      </w:r>
      <w:r w:rsidR="005D2B60" w:rsidRPr="005D2B60">
        <w:t>ểu</w:t>
      </w:r>
    </w:p>
    <w:p w:rsidR="0082198B" w:rsidRPr="0082198B" w:rsidRDefault="0082198B" w:rsidP="00D92955">
      <w:pPr>
        <w:jc w:val="both"/>
      </w:pPr>
      <w:r>
        <w:t>C</w:t>
      </w:r>
      <w:r w:rsidRPr="0082198B">
        <w:t>â</w:t>
      </w:r>
      <w:r>
        <w:t>u 2: Th</w:t>
      </w:r>
      <w:r w:rsidRPr="0082198B">
        <w:t>ứ</w:t>
      </w:r>
      <w:r>
        <w:t xml:space="preserve"> t</w:t>
      </w:r>
      <w:r w:rsidRPr="0082198B">
        <w:t>ự</w:t>
      </w:r>
      <w:r>
        <w:t xml:space="preserve"> c</w:t>
      </w:r>
      <w:r w:rsidRPr="0082198B">
        <w:t>ác</w:t>
      </w:r>
      <w:r>
        <w:t xml:space="preserve"> t</w:t>
      </w:r>
      <w:r w:rsidRPr="0082198B">
        <w:t>ừ</w:t>
      </w:r>
      <w:r>
        <w:t xml:space="preserve"> c</w:t>
      </w:r>
      <w:r w:rsidRPr="0082198B">
        <w:t>ần</w:t>
      </w:r>
      <w:r>
        <w:t xml:space="preserve"> </w:t>
      </w:r>
      <w:r w:rsidRPr="0082198B">
        <w:t>đ</w:t>
      </w:r>
      <w:r>
        <w:t>i</w:t>
      </w:r>
      <w:r w:rsidRPr="0082198B">
        <w:t>ền</w:t>
      </w:r>
      <w:r>
        <w:t xml:space="preserve"> l</w:t>
      </w:r>
      <w:r w:rsidRPr="0082198B">
        <w:t>à</w:t>
      </w:r>
      <w:r>
        <w:t xml:space="preserve">: </w:t>
      </w:r>
      <w:r w:rsidRPr="0082198B">
        <w:rPr>
          <w:i/>
        </w:rPr>
        <w:t>Lúa, Gà, Diều hâu</w:t>
      </w:r>
    </w:p>
    <w:p w:rsidR="001008D8" w:rsidRDefault="001008D8" w:rsidP="00D92955">
      <w:pPr>
        <w:jc w:val="both"/>
      </w:pPr>
    </w:p>
    <w:p w:rsidR="001008D8" w:rsidRPr="00847CC8" w:rsidRDefault="00847CC8" w:rsidP="003512CB">
      <w:pPr>
        <w:ind w:left="1440" w:firstLine="720"/>
        <w:jc w:val="both"/>
        <w:rPr>
          <w:b/>
          <w:i/>
        </w:rPr>
      </w:pPr>
      <w:r w:rsidRPr="00847CC8">
        <w:rPr>
          <w:b/>
          <w:i/>
        </w:rPr>
        <w:t>--------------------------HẾT -----------------------</w:t>
      </w:r>
    </w:p>
    <w:p w:rsidR="00B53CA1" w:rsidRDefault="00B53CA1" w:rsidP="00B53CA1">
      <w:pPr>
        <w:rPr>
          <w:b/>
          <w:u w:val="single"/>
        </w:rPr>
      </w:pPr>
    </w:p>
    <w:p w:rsidR="00E01585" w:rsidRDefault="00E01585" w:rsidP="00232EF9">
      <w:pPr>
        <w:jc w:val="center"/>
        <w:rPr>
          <w:b/>
          <w:u w:val="single"/>
        </w:rPr>
      </w:pPr>
    </w:p>
    <w:p w:rsidR="00E01585" w:rsidRDefault="00E01585" w:rsidP="00232EF9">
      <w:pPr>
        <w:jc w:val="center"/>
        <w:rPr>
          <w:b/>
          <w:u w:val="single"/>
        </w:rPr>
      </w:pPr>
    </w:p>
    <w:p w:rsidR="00E01585" w:rsidRDefault="00E01585" w:rsidP="00232EF9">
      <w:pPr>
        <w:jc w:val="center"/>
        <w:rPr>
          <w:b/>
          <w:u w:val="single"/>
        </w:rPr>
      </w:pPr>
    </w:p>
    <w:p w:rsidR="00E01585" w:rsidRDefault="00E01585" w:rsidP="00232EF9">
      <w:pPr>
        <w:jc w:val="center"/>
        <w:rPr>
          <w:b/>
          <w:u w:val="single"/>
        </w:rPr>
      </w:pPr>
    </w:p>
    <w:p w:rsidR="00232EF9" w:rsidRDefault="00232EF9" w:rsidP="00232EF9">
      <w:pPr>
        <w:jc w:val="center"/>
        <w:rPr>
          <w:b/>
          <w:u w:val="single"/>
        </w:rPr>
      </w:pPr>
      <w:r w:rsidRPr="00AD5E37">
        <w:rPr>
          <w:b/>
          <w:u w:val="single"/>
        </w:rPr>
        <w:t>MỨC ĐỘ VÀ NỘI DUNG KIỂM TRA</w:t>
      </w:r>
    </w:p>
    <w:p w:rsidR="00232EF9" w:rsidRPr="003E5239" w:rsidRDefault="00232EF9" w:rsidP="00232EF9">
      <w:pPr>
        <w:jc w:val="center"/>
        <w:rPr>
          <w:b/>
        </w:rPr>
      </w:pPr>
      <w:r>
        <w:rPr>
          <w:b/>
          <w:u w:val="single"/>
        </w:rPr>
        <w:t>M</w:t>
      </w:r>
      <w:r w:rsidRPr="00F94263">
        <w:rPr>
          <w:b/>
          <w:u w:val="single"/>
        </w:rPr>
        <w:t>ô</w:t>
      </w:r>
      <w:r>
        <w:rPr>
          <w:b/>
          <w:u w:val="single"/>
        </w:rPr>
        <w:t xml:space="preserve">n </w:t>
      </w:r>
      <w:r w:rsidRPr="003E5239">
        <w:rPr>
          <w:b/>
        </w:rPr>
        <w:t xml:space="preserve">: </w:t>
      </w:r>
      <w:r w:rsidR="00482466">
        <w:rPr>
          <w:b/>
        </w:rPr>
        <w:t>LỊCH SỦ&amp;ĐỊA LÝ LỚP 4</w:t>
      </w:r>
    </w:p>
    <w:tbl>
      <w:tblPr>
        <w:tblW w:w="0" w:type="auto"/>
        <w:tblInd w:w="-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91"/>
        <w:gridCol w:w="3020"/>
        <w:gridCol w:w="2792"/>
        <w:gridCol w:w="1833"/>
      </w:tblGrid>
      <w:tr w:rsidR="00232EF9" w:rsidRPr="000F3DAD" w:rsidTr="000F3DAD">
        <w:tc>
          <w:tcPr>
            <w:tcW w:w="1742" w:type="dxa"/>
          </w:tcPr>
          <w:p w:rsidR="00232EF9" w:rsidRPr="000F3DAD" w:rsidRDefault="00232EF9" w:rsidP="00232EF9">
            <w:pPr>
              <w:rPr>
                <w:b/>
              </w:rPr>
            </w:pPr>
            <w:r w:rsidRPr="000F3DAD">
              <w:rPr>
                <w:b/>
                <w:noProof/>
              </w:rPr>
              <w:pict>
                <v:line id="_x0000_s1141" style="position:absolute;z-index:251676160" from="-6.7pt,-.1pt" to="77.05pt,81.65pt"/>
              </w:pict>
            </w:r>
            <w:r w:rsidRPr="000F3DAD">
              <w:rPr>
                <w:b/>
              </w:rPr>
              <w:t>Mức</w:t>
            </w:r>
          </w:p>
          <w:p w:rsidR="00232EF9" w:rsidRPr="000F3DAD" w:rsidRDefault="00232EF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độ</w:t>
            </w:r>
          </w:p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232EF9">
            <w:pPr>
              <w:rPr>
                <w:b/>
              </w:rPr>
            </w:pPr>
            <w:r w:rsidRPr="000F3DAD">
              <w:rPr>
                <w:b/>
              </w:rPr>
              <w:t>Nội</w:t>
            </w:r>
          </w:p>
          <w:p w:rsidR="00232EF9" w:rsidRPr="000F3DAD" w:rsidRDefault="00232EF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dung</w:t>
            </w:r>
          </w:p>
        </w:tc>
        <w:tc>
          <w:tcPr>
            <w:tcW w:w="3136" w:type="dxa"/>
          </w:tcPr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Nhận biết</w:t>
            </w:r>
          </w:p>
        </w:tc>
        <w:tc>
          <w:tcPr>
            <w:tcW w:w="2894" w:type="dxa"/>
          </w:tcPr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Thông hiểu</w:t>
            </w:r>
          </w:p>
        </w:tc>
        <w:tc>
          <w:tcPr>
            <w:tcW w:w="1892" w:type="dxa"/>
          </w:tcPr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Vận dụng</w:t>
            </w:r>
          </w:p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</w:rPr>
            </w:pPr>
          </w:p>
        </w:tc>
      </w:tr>
      <w:tr w:rsidR="00232EF9" w:rsidRPr="000F3DAD" w:rsidTr="000F3DAD">
        <w:tc>
          <w:tcPr>
            <w:tcW w:w="1742" w:type="dxa"/>
          </w:tcPr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  <w:r w:rsidRPr="000F3DAD">
              <w:rPr>
                <w:b/>
                <w:noProof/>
              </w:rPr>
              <w:t>Lịch sử</w:t>
            </w:r>
          </w:p>
        </w:tc>
        <w:tc>
          <w:tcPr>
            <w:tcW w:w="3136" w:type="dxa"/>
          </w:tcPr>
          <w:p w:rsidR="00232EF9" w:rsidRPr="008C0DE7" w:rsidRDefault="00232EF9" w:rsidP="00232EF9">
            <w:r>
              <w:t>Tr</w:t>
            </w:r>
            <w:r w:rsidRPr="00A1523F">
              <w:t>ịnh</w:t>
            </w:r>
            <w:r>
              <w:t>- Nguy</w:t>
            </w:r>
            <w:r w:rsidRPr="00A1523F">
              <w:t>ễn</w:t>
            </w:r>
            <w:r>
              <w:t xml:space="preserve"> ph</w:t>
            </w:r>
            <w:r w:rsidRPr="00A1523F">
              <w:t>â</w:t>
            </w:r>
            <w:r>
              <w:t>n tranh; Ngh</w:t>
            </w:r>
            <w:r w:rsidRPr="00A1523F">
              <w:t>ĩa</w:t>
            </w:r>
            <w:r>
              <w:t xml:space="preserve"> qu</w:t>
            </w:r>
            <w:r w:rsidRPr="00A1523F">
              <w:t>â</w:t>
            </w:r>
            <w:r>
              <w:t>n T</w:t>
            </w:r>
            <w:r w:rsidRPr="00A1523F">
              <w:t>â</w:t>
            </w:r>
            <w:r>
              <w:t>y S</w:t>
            </w:r>
            <w:r w:rsidRPr="00A1523F">
              <w:t>ơ</w:t>
            </w:r>
            <w:r>
              <w:t>n ti</w:t>
            </w:r>
            <w:r w:rsidRPr="00A1523F">
              <w:t>ến</w:t>
            </w:r>
            <w:r>
              <w:t xml:space="preserve"> ra Th</w:t>
            </w:r>
            <w:r w:rsidRPr="00A1523F">
              <w:t>ă</w:t>
            </w:r>
            <w:r>
              <w:t xml:space="preserve">ng Long; Quang Trung </w:t>
            </w:r>
            <w:r w:rsidRPr="00A1523F">
              <w:t>đại</w:t>
            </w:r>
            <w:r>
              <w:t xml:space="preserve"> ph</w:t>
            </w:r>
            <w:r w:rsidRPr="00A1523F">
              <w:t>á</w:t>
            </w:r>
            <w:r>
              <w:t xml:space="preserve"> qu</w:t>
            </w:r>
            <w:r w:rsidRPr="00A1523F">
              <w:t>â</w:t>
            </w:r>
            <w:r>
              <w:t>n Thanh; Kinh th</w:t>
            </w:r>
            <w:r w:rsidRPr="00A1523F">
              <w:t>ành</w:t>
            </w:r>
            <w:r>
              <w:t xml:space="preserve"> Hu</w:t>
            </w:r>
            <w:r w:rsidRPr="00A1523F">
              <w:t>ế</w:t>
            </w:r>
            <w:r>
              <w:t>; Chi</w:t>
            </w:r>
            <w:r w:rsidRPr="008C0DE7">
              <w:t>ến</w:t>
            </w:r>
            <w:r>
              <w:t xml:space="preserve"> th</w:t>
            </w:r>
            <w:r w:rsidRPr="008C0DE7">
              <w:t>ắng</w:t>
            </w:r>
            <w:r>
              <w:t xml:space="preserve"> Chi L</w:t>
            </w:r>
            <w:r w:rsidRPr="008C0DE7">
              <w:t>ă</w:t>
            </w:r>
            <w:r>
              <w:t>ng.</w:t>
            </w:r>
          </w:p>
        </w:tc>
        <w:tc>
          <w:tcPr>
            <w:tcW w:w="2894" w:type="dxa"/>
          </w:tcPr>
          <w:p w:rsidR="00232EF9" w:rsidRPr="00AB3362" w:rsidRDefault="00232EF9" w:rsidP="00232EF9">
            <w:r>
              <w:t>Ranh gi</w:t>
            </w:r>
            <w:r w:rsidRPr="00BD5E06">
              <w:t>ới</w:t>
            </w:r>
            <w:r>
              <w:t xml:space="preserve"> ph</w:t>
            </w:r>
            <w:r w:rsidRPr="00BD5E06">
              <w:t>â</w:t>
            </w:r>
            <w:r>
              <w:t>n tranh gi</w:t>
            </w:r>
            <w:r w:rsidRPr="00BD5E06">
              <w:t>ữa</w:t>
            </w:r>
            <w:r>
              <w:t xml:space="preserve"> hai d</w:t>
            </w:r>
            <w:r w:rsidRPr="00BD5E06">
              <w:t>òng</w:t>
            </w:r>
            <w:r>
              <w:t xml:space="preserve"> Tr</w:t>
            </w:r>
            <w:r w:rsidRPr="00BD5E06">
              <w:t>ịnh</w:t>
            </w:r>
            <w:r>
              <w:t>- Nguy</w:t>
            </w:r>
            <w:r w:rsidRPr="00BD5E06">
              <w:t>ễn</w:t>
            </w:r>
            <w:r>
              <w:t xml:space="preserve"> ; M</w:t>
            </w:r>
            <w:r w:rsidRPr="00D863FD">
              <w:t>ục</w:t>
            </w:r>
            <w:r>
              <w:t xml:space="preserve"> </w:t>
            </w:r>
            <w:r w:rsidRPr="00D863FD">
              <w:t>đích</w:t>
            </w:r>
            <w:r>
              <w:t xml:space="preserve"> c</w:t>
            </w:r>
            <w:r w:rsidRPr="00D863FD">
              <w:t>ủa</w:t>
            </w:r>
            <w:r>
              <w:t xml:space="preserve"> vi</w:t>
            </w:r>
            <w:r w:rsidRPr="00D863FD">
              <w:t>ệc</w:t>
            </w:r>
            <w:r>
              <w:t xml:space="preserve"> Nguy</w:t>
            </w:r>
            <w:r w:rsidRPr="00D863FD">
              <w:t>ễn</w:t>
            </w:r>
            <w:r>
              <w:t xml:space="preserve"> Hu</w:t>
            </w:r>
            <w:r w:rsidRPr="00D863FD">
              <w:t>ệ</w:t>
            </w:r>
            <w:r>
              <w:t xml:space="preserve"> ti</w:t>
            </w:r>
            <w:r w:rsidRPr="00D863FD">
              <w:t>ến</w:t>
            </w:r>
            <w:r>
              <w:t xml:space="preserve"> qu</w:t>
            </w:r>
            <w:r w:rsidRPr="00D863FD">
              <w:t>â</w:t>
            </w:r>
            <w:r>
              <w:t>n ra B</w:t>
            </w:r>
            <w:r w:rsidRPr="00D863FD">
              <w:t>ắc</w:t>
            </w:r>
            <w:r>
              <w:t xml:space="preserve"> ; Ki</w:t>
            </w:r>
            <w:r w:rsidRPr="00990D75">
              <w:t>ến</w:t>
            </w:r>
            <w:r>
              <w:t xml:space="preserve"> tr</w:t>
            </w:r>
            <w:r w:rsidRPr="00990D75">
              <w:t>úc</w:t>
            </w:r>
            <w:r>
              <w:t xml:space="preserve"> </w:t>
            </w:r>
            <w:r w:rsidRPr="00990D75">
              <w:t>độc</w:t>
            </w:r>
            <w:r>
              <w:t xml:space="preserve"> </w:t>
            </w:r>
            <w:r w:rsidRPr="00990D75">
              <w:t>đáo</w:t>
            </w:r>
            <w:r>
              <w:t xml:space="preserve"> c</w:t>
            </w:r>
            <w:r w:rsidRPr="00990D75">
              <w:t>ủa</w:t>
            </w:r>
            <w:r>
              <w:t xml:space="preserve"> kinh th</w:t>
            </w:r>
            <w:r w:rsidRPr="00990D75">
              <w:t>ành</w:t>
            </w:r>
            <w:r>
              <w:t xml:space="preserve"> Hu</w:t>
            </w:r>
            <w:r w:rsidRPr="00990D75">
              <w:t>ế</w:t>
            </w:r>
            <w:r>
              <w:t xml:space="preserve">; </w:t>
            </w:r>
            <w:r w:rsidRPr="00AB3362">
              <w:t>Ý</w:t>
            </w:r>
            <w:r>
              <w:t xml:space="preserve"> ngh</w:t>
            </w:r>
            <w:r w:rsidRPr="00AB3362">
              <w:t>ĩa</w:t>
            </w:r>
            <w:r>
              <w:t xml:space="preserve"> c</w:t>
            </w:r>
            <w:r w:rsidRPr="00AB3362">
              <w:t>ủa</w:t>
            </w:r>
            <w:r>
              <w:t xml:space="preserve"> chi</w:t>
            </w:r>
            <w:r w:rsidRPr="00AB3362">
              <w:t>ến</w:t>
            </w:r>
            <w:r>
              <w:t xml:space="preserve"> th</w:t>
            </w:r>
            <w:r w:rsidRPr="00AB3362">
              <w:t>ắng</w:t>
            </w:r>
            <w:r>
              <w:t xml:space="preserve"> Chi L</w:t>
            </w:r>
            <w:r w:rsidRPr="00AB3362">
              <w:t>ă</w:t>
            </w:r>
            <w:r>
              <w:t>ng.</w:t>
            </w:r>
          </w:p>
        </w:tc>
        <w:tc>
          <w:tcPr>
            <w:tcW w:w="1892" w:type="dxa"/>
          </w:tcPr>
          <w:p w:rsidR="00232EF9" w:rsidRPr="00705FF3" w:rsidRDefault="00232EF9" w:rsidP="00232EF9">
            <w:r w:rsidRPr="00705FF3">
              <w:t>Ý</w:t>
            </w:r>
            <w:r>
              <w:t xml:space="preserve"> ngh</w:t>
            </w:r>
            <w:r w:rsidRPr="00705FF3">
              <w:t>ĩa</w:t>
            </w:r>
            <w:r>
              <w:t xml:space="preserve"> c</w:t>
            </w:r>
            <w:r w:rsidRPr="00705FF3">
              <w:t>ủa</w:t>
            </w:r>
            <w:r>
              <w:t xml:space="preserve"> chi</w:t>
            </w:r>
            <w:r w:rsidRPr="00705FF3">
              <w:t>ến</w:t>
            </w:r>
            <w:r>
              <w:t xml:space="preserve"> th</w:t>
            </w:r>
            <w:r w:rsidRPr="00705FF3">
              <w:t>ắng</w:t>
            </w:r>
            <w:r>
              <w:t xml:space="preserve"> Chi L</w:t>
            </w:r>
            <w:r w:rsidRPr="00705FF3">
              <w:t>ă</w:t>
            </w:r>
            <w:r>
              <w:t>ng, gi</w:t>
            </w:r>
            <w:r w:rsidRPr="00705FF3">
              <w:t>ải</w:t>
            </w:r>
            <w:r>
              <w:t xml:space="preserve"> quy</w:t>
            </w:r>
            <w:r w:rsidRPr="00705FF3">
              <w:t>ết</w:t>
            </w:r>
            <w:r>
              <w:t xml:space="preserve"> m</w:t>
            </w:r>
            <w:r w:rsidRPr="00705FF3">
              <w:t>ột</w:t>
            </w:r>
            <w:r>
              <w:t xml:space="preserve"> s</w:t>
            </w:r>
            <w:r w:rsidRPr="00705FF3">
              <w:t>ố</w:t>
            </w:r>
            <w:r>
              <w:t xml:space="preserve"> v</w:t>
            </w:r>
            <w:r w:rsidRPr="00705FF3">
              <w:t>ấn</w:t>
            </w:r>
            <w:r>
              <w:t xml:space="preserve"> </w:t>
            </w:r>
            <w:r w:rsidRPr="00705FF3">
              <w:t>đề</w:t>
            </w:r>
            <w:r>
              <w:t xml:space="preserve"> </w:t>
            </w:r>
            <w:r w:rsidRPr="00705FF3">
              <w:t>đơ</w:t>
            </w:r>
            <w:r>
              <w:t>n gi</w:t>
            </w:r>
            <w:r w:rsidRPr="00705FF3">
              <w:t>ản</w:t>
            </w:r>
            <w:r>
              <w:t>.</w:t>
            </w:r>
          </w:p>
        </w:tc>
      </w:tr>
      <w:tr w:rsidR="00232EF9" w:rsidRPr="000F3DAD" w:rsidTr="000F3DAD">
        <w:tc>
          <w:tcPr>
            <w:tcW w:w="1742" w:type="dxa"/>
          </w:tcPr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</w:p>
          <w:p w:rsidR="00232EF9" w:rsidRPr="000F3DAD" w:rsidRDefault="00232EF9" w:rsidP="000F3DAD">
            <w:pPr>
              <w:jc w:val="center"/>
              <w:rPr>
                <w:b/>
                <w:noProof/>
              </w:rPr>
            </w:pPr>
            <w:r w:rsidRPr="000F3DAD">
              <w:rPr>
                <w:b/>
                <w:noProof/>
              </w:rPr>
              <w:t>Địa lý</w:t>
            </w:r>
          </w:p>
        </w:tc>
        <w:tc>
          <w:tcPr>
            <w:tcW w:w="3136" w:type="dxa"/>
          </w:tcPr>
          <w:p w:rsidR="00232EF9" w:rsidRPr="00F21F3D" w:rsidRDefault="00232EF9" w:rsidP="00232EF9">
            <w:r w:rsidRPr="00F363D0">
              <w:t>Cuộc sống và con người ở đồng bằng duyên hải miền Trung</w:t>
            </w:r>
            <w:r>
              <w:t xml:space="preserve">, </w:t>
            </w:r>
            <w:r w:rsidRPr="00F363D0">
              <w:t>đồng</w:t>
            </w:r>
            <w:r>
              <w:t xml:space="preserve"> b</w:t>
            </w:r>
            <w:r w:rsidRPr="00F363D0">
              <w:t>ằng</w:t>
            </w:r>
            <w:r>
              <w:t xml:space="preserve"> Nam B</w:t>
            </w:r>
            <w:r w:rsidRPr="00F363D0">
              <w:t>ộ</w:t>
            </w:r>
            <w:r>
              <w:t>; V</w:t>
            </w:r>
            <w:r w:rsidRPr="00D84F0C">
              <w:t>ùng</w:t>
            </w:r>
            <w:r>
              <w:t xml:space="preserve"> bi</w:t>
            </w:r>
            <w:r w:rsidRPr="00D84F0C">
              <w:t>ển</w:t>
            </w:r>
            <w:r>
              <w:t xml:space="preserve"> Vi</w:t>
            </w:r>
            <w:r w:rsidRPr="00D84F0C">
              <w:t>ệt</w:t>
            </w:r>
            <w:r>
              <w:t xml:space="preserve"> </w:t>
            </w:r>
            <w:smartTag w:uri="urn:schemas-microsoft-com:office:smarttags" w:element="country-region">
              <w:r>
                <w:t>Nam</w:t>
              </w:r>
            </w:smartTag>
            <w:r>
              <w:t>: bi</w:t>
            </w:r>
            <w:r w:rsidRPr="00D84F0C">
              <w:t>ể</w:t>
            </w:r>
            <w:r>
              <w:t xml:space="preserve">n, </w:t>
            </w:r>
            <w:r w:rsidRPr="00D84F0C">
              <w:t>đảo</w:t>
            </w:r>
            <w:r>
              <w:t xml:space="preserve"> v</w:t>
            </w:r>
            <w:r w:rsidRPr="00D84F0C">
              <w:t>à</w:t>
            </w:r>
            <w:r>
              <w:t xml:space="preserve"> qu</w:t>
            </w:r>
            <w:r w:rsidRPr="00D84F0C">
              <w:t>ần</w:t>
            </w:r>
            <w:r>
              <w:t xml:space="preserve"> </w:t>
            </w:r>
            <w:r w:rsidRPr="00D84F0C">
              <w:t>đảo</w:t>
            </w:r>
            <w:r>
              <w:t>, kho</w:t>
            </w:r>
            <w:r w:rsidRPr="00D84F0C">
              <w:t>áng</w:t>
            </w:r>
            <w:r>
              <w:t xml:space="preserve"> s</w:t>
            </w:r>
            <w:r w:rsidRPr="00D84F0C">
              <w:t>ản</w:t>
            </w:r>
            <w:r>
              <w:t xml:space="preserve"> </w:t>
            </w:r>
            <w:r w:rsidRPr="00D84F0C">
              <w:t>ở</w:t>
            </w:r>
            <w:r>
              <w:t xml:space="preserve"> v</w:t>
            </w:r>
            <w:r w:rsidRPr="00D84F0C">
              <w:t>ùng</w:t>
            </w:r>
            <w:r>
              <w:t xml:space="preserve"> bi</w:t>
            </w:r>
            <w:r w:rsidRPr="00D84F0C">
              <w:t>ển</w:t>
            </w:r>
            <w:r>
              <w:t xml:space="preserve"> Vi</w:t>
            </w:r>
            <w:r w:rsidRPr="00D84F0C">
              <w:t>ệt</w:t>
            </w:r>
            <w:r>
              <w:t xml:space="preserve"> </w:t>
            </w:r>
            <w:smartTag w:uri="urn:schemas-microsoft-com:office:smarttags" w:element="place">
              <w:smartTag w:uri="urn:schemas-microsoft-com:office:smarttags" w:element="country-region">
                <w:r>
                  <w:t>Nam</w:t>
                </w:r>
              </w:smartTag>
            </w:smartTag>
            <w:r>
              <w:t xml:space="preserve">. </w:t>
            </w:r>
          </w:p>
        </w:tc>
        <w:tc>
          <w:tcPr>
            <w:tcW w:w="2894" w:type="dxa"/>
          </w:tcPr>
          <w:p w:rsidR="00232EF9" w:rsidRPr="00787B09" w:rsidRDefault="00232EF9" w:rsidP="00232EF9">
            <w:r>
              <w:t>S</w:t>
            </w:r>
            <w:r w:rsidRPr="00787B09">
              <w:t>ự</w:t>
            </w:r>
            <w:r>
              <w:t xml:space="preserve"> ph</w:t>
            </w:r>
            <w:r w:rsidRPr="00787B09">
              <w:t>â</w:t>
            </w:r>
            <w:r>
              <w:t>n b</w:t>
            </w:r>
            <w:r w:rsidRPr="00787B09">
              <w:t>ố</w:t>
            </w:r>
            <w:r>
              <w:t xml:space="preserve"> d</w:t>
            </w:r>
            <w:r w:rsidRPr="00787B09">
              <w:t>â</w:t>
            </w:r>
            <w:r>
              <w:t>n c</w:t>
            </w:r>
            <w:r w:rsidRPr="00787B09">
              <w:t>ư</w:t>
            </w:r>
            <w:r>
              <w:t xml:space="preserve"> </w:t>
            </w:r>
            <w:r w:rsidRPr="00787B09">
              <w:t>ở</w:t>
            </w:r>
            <w:r>
              <w:t xml:space="preserve"> </w:t>
            </w:r>
            <w:r w:rsidRPr="00787B09">
              <w:t>đồng</w:t>
            </w:r>
            <w:r>
              <w:t xml:space="preserve"> b</w:t>
            </w:r>
            <w:r w:rsidRPr="00787B09">
              <w:t>ằng</w:t>
            </w:r>
            <w:r>
              <w:t xml:space="preserve"> duy</w:t>
            </w:r>
            <w:r w:rsidRPr="00787B09">
              <w:t>ê</w:t>
            </w:r>
            <w:r>
              <w:t>n h</w:t>
            </w:r>
            <w:r w:rsidRPr="00787B09">
              <w:t>ải</w:t>
            </w:r>
            <w:r>
              <w:t xml:space="preserve"> mi</w:t>
            </w:r>
            <w:r w:rsidRPr="00787B09">
              <w:t>ền</w:t>
            </w:r>
            <w:r>
              <w:t xml:space="preserve"> Trung ; </w:t>
            </w:r>
            <w:r w:rsidRPr="00787B09">
              <w:t>Đ</w:t>
            </w:r>
            <w:r>
              <w:t>i</w:t>
            </w:r>
            <w:r w:rsidRPr="00787B09">
              <w:t>ều</w:t>
            </w:r>
            <w:r>
              <w:t xml:space="preserve"> ki</w:t>
            </w:r>
            <w:r w:rsidRPr="00787B09">
              <w:t>ện</w:t>
            </w:r>
            <w:r>
              <w:t xml:space="preserve"> thu</w:t>
            </w:r>
            <w:r w:rsidRPr="00787B09">
              <w:t>ận</w:t>
            </w:r>
            <w:r>
              <w:t xml:space="preserve"> l</w:t>
            </w:r>
            <w:r w:rsidRPr="00787B09">
              <w:t>ợi</w:t>
            </w:r>
            <w:r>
              <w:t xml:space="preserve"> </w:t>
            </w:r>
            <w:r w:rsidRPr="00787B09">
              <w:t>để</w:t>
            </w:r>
            <w:r>
              <w:t xml:space="preserve"> </w:t>
            </w:r>
            <w:r w:rsidRPr="00787B09">
              <w:t>đồng</w:t>
            </w:r>
            <w:r>
              <w:t xml:space="preserve"> b</w:t>
            </w:r>
            <w:r w:rsidRPr="00787B09">
              <w:t>ằng</w:t>
            </w:r>
            <w:r>
              <w:t xml:space="preserve"> Nam B</w:t>
            </w:r>
            <w:r w:rsidRPr="00787B09">
              <w:t>ộ</w:t>
            </w:r>
            <w:r>
              <w:t xml:space="preserve"> ph</w:t>
            </w:r>
            <w:r w:rsidRPr="00787B09">
              <w:t>át</w:t>
            </w:r>
            <w:r>
              <w:t xml:space="preserve"> tri</w:t>
            </w:r>
            <w:r w:rsidRPr="00787B09">
              <w:t>ển</w:t>
            </w:r>
            <w:r>
              <w:t xml:space="preserve"> n</w:t>
            </w:r>
            <w:r w:rsidRPr="00787B09">
              <w:t>ô</w:t>
            </w:r>
            <w:r>
              <w:t>ng nghi</w:t>
            </w:r>
            <w:r w:rsidRPr="00787B09">
              <w:t>ệp</w:t>
            </w:r>
            <w:r>
              <w:t xml:space="preserve"> ; c</w:t>
            </w:r>
            <w:r w:rsidRPr="00787B09">
              <w:t>ác</w:t>
            </w:r>
            <w:r>
              <w:t xml:space="preserve"> lo</w:t>
            </w:r>
            <w:r w:rsidRPr="00787B09">
              <w:t>ại</w:t>
            </w:r>
            <w:r>
              <w:t xml:space="preserve"> kho</w:t>
            </w:r>
            <w:r w:rsidRPr="00787B09">
              <w:t>áng</w:t>
            </w:r>
            <w:r>
              <w:t xml:space="preserve"> s</w:t>
            </w:r>
            <w:r w:rsidRPr="00787B09">
              <w:t>ản</w:t>
            </w:r>
            <w:r>
              <w:t xml:space="preserve"> v</w:t>
            </w:r>
            <w:r w:rsidRPr="00787B09">
              <w:t>à</w:t>
            </w:r>
            <w:r>
              <w:t xml:space="preserve"> vai </w:t>
            </w:r>
            <w:r>
              <w:lastRenderedPageBreak/>
              <w:t>tr</w:t>
            </w:r>
            <w:r w:rsidRPr="00787B09">
              <w:t>ò</w:t>
            </w:r>
            <w:r>
              <w:t xml:space="preserve"> c</w:t>
            </w:r>
            <w:r w:rsidRPr="00787B09">
              <w:t>ủa</w:t>
            </w:r>
            <w:r>
              <w:t xml:space="preserve"> bi</w:t>
            </w:r>
            <w:r w:rsidRPr="00787B09">
              <w:t>ển</w:t>
            </w:r>
            <w:r>
              <w:t xml:space="preserve"> </w:t>
            </w:r>
            <w:r w:rsidRPr="00787B09">
              <w:t>đô</w:t>
            </w:r>
            <w:r>
              <w:t xml:space="preserve">ng </w:t>
            </w:r>
            <w:r w:rsidRPr="00787B09">
              <w:t>đối</w:t>
            </w:r>
            <w:r>
              <w:t xml:space="preserve"> v</w:t>
            </w:r>
            <w:r w:rsidRPr="00787B09">
              <w:t>ới</w:t>
            </w:r>
            <w:r>
              <w:t xml:space="preserve"> n</w:t>
            </w:r>
            <w:r w:rsidRPr="00787B09">
              <w:t>ước</w:t>
            </w:r>
            <w:r>
              <w:t xml:space="preserve"> ta.</w:t>
            </w:r>
          </w:p>
        </w:tc>
        <w:tc>
          <w:tcPr>
            <w:tcW w:w="1892" w:type="dxa"/>
          </w:tcPr>
          <w:p w:rsidR="00232EF9" w:rsidRPr="00517428" w:rsidRDefault="00232EF9" w:rsidP="00232EF9">
            <w:r>
              <w:lastRenderedPageBreak/>
              <w:t>N</w:t>
            </w:r>
            <w:r w:rsidRPr="00517428">
              <w:t>ê</w:t>
            </w:r>
            <w:r>
              <w:t xml:space="preserve">u </w:t>
            </w:r>
            <w:r w:rsidRPr="009F0F5C">
              <w:t>được</w:t>
            </w:r>
            <w:r>
              <w:t xml:space="preserve"> v</w:t>
            </w:r>
            <w:r w:rsidRPr="00517428">
              <w:t>ài</w:t>
            </w:r>
            <w:r>
              <w:t xml:space="preserve"> tr</w:t>
            </w:r>
            <w:r w:rsidRPr="00517428">
              <w:t>ò</w:t>
            </w:r>
            <w:r>
              <w:t xml:space="preserve"> quan tr</w:t>
            </w:r>
            <w:r w:rsidRPr="00517428">
              <w:t>ọng</w:t>
            </w:r>
            <w:r>
              <w:t xml:space="preserve"> c</w:t>
            </w:r>
            <w:r w:rsidRPr="00517428">
              <w:t>ủa</w:t>
            </w:r>
            <w:r>
              <w:t xml:space="preserve"> bi</w:t>
            </w:r>
            <w:r w:rsidRPr="00517428">
              <w:t>ển</w:t>
            </w:r>
            <w:r>
              <w:t xml:space="preserve"> </w:t>
            </w:r>
            <w:r w:rsidRPr="00517428">
              <w:t>đô</w:t>
            </w:r>
            <w:r>
              <w:t xml:space="preserve">ng </w:t>
            </w:r>
            <w:r w:rsidRPr="00517428">
              <w:t>đối</w:t>
            </w:r>
            <w:r>
              <w:t xml:space="preserve"> v</w:t>
            </w:r>
            <w:r w:rsidRPr="00517428">
              <w:t>ới</w:t>
            </w:r>
            <w:r>
              <w:t xml:space="preserve"> n</w:t>
            </w:r>
            <w:r w:rsidRPr="00517428">
              <w:t>ước</w:t>
            </w:r>
            <w:r>
              <w:t xml:space="preserve"> ta.</w:t>
            </w:r>
          </w:p>
        </w:tc>
      </w:tr>
    </w:tbl>
    <w:p w:rsidR="00232EF9" w:rsidRPr="00423D13" w:rsidRDefault="00232EF9" w:rsidP="00232EF9">
      <w:pPr>
        <w:jc w:val="both"/>
        <w:rPr>
          <w:b/>
        </w:rPr>
      </w:pPr>
    </w:p>
    <w:p w:rsidR="001008D8" w:rsidRDefault="001008D8" w:rsidP="00D92955">
      <w:pPr>
        <w:jc w:val="both"/>
      </w:pPr>
    </w:p>
    <w:p w:rsidR="001008D8" w:rsidRDefault="001008D8" w:rsidP="00D92955">
      <w:pPr>
        <w:jc w:val="both"/>
      </w:pPr>
    </w:p>
    <w:p w:rsidR="001008D8" w:rsidRDefault="001008D8" w:rsidP="00D92955">
      <w:pPr>
        <w:jc w:val="both"/>
      </w:pPr>
    </w:p>
    <w:p w:rsidR="001008D8" w:rsidRDefault="001008D8" w:rsidP="00D92955">
      <w:pPr>
        <w:jc w:val="both"/>
      </w:pPr>
    </w:p>
    <w:p w:rsidR="001008D8" w:rsidRDefault="001008D8" w:rsidP="00D92955">
      <w:pPr>
        <w:jc w:val="both"/>
      </w:pPr>
    </w:p>
    <w:p w:rsidR="00C51430" w:rsidRDefault="00C51430" w:rsidP="00D92955">
      <w:pPr>
        <w:jc w:val="both"/>
      </w:pPr>
    </w:p>
    <w:p w:rsidR="00C51430" w:rsidRDefault="00C51430" w:rsidP="00D92955">
      <w:pPr>
        <w:jc w:val="both"/>
      </w:pPr>
    </w:p>
    <w:p w:rsidR="00527AC5" w:rsidRDefault="00527AC5" w:rsidP="00D92955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76"/>
        <w:gridCol w:w="2251"/>
        <w:gridCol w:w="1616"/>
      </w:tblGrid>
      <w:tr w:rsidR="00527AC5" w:rsidTr="000F3DAD">
        <w:tc>
          <w:tcPr>
            <w:tcW w:w="5468" w:type="dxa"/>
            <w:vMerge w:val="restart"/>
          </w:tcPr>
          <w:p w:rsidR="00527AC5" w:rsidRDefault="00527AC5" w:rsidP="000F3DAD">
            <w:pPr>
              <w:jc w:val="both"/>
            </w:pPr>
            <w:r>
              <w:t>TR</w:t>
            </w:r>
            <w:r w:rsidRPr="00BE1390">
              <w:t>ƯỜNG</w:t>
            </w:r>
            <w:r>
              <w:t xml:space="preserve"> TH :...............................................</w:t>
            </w:r>
          </w:p>
          <w:p w:rsidR="00527AC5" w:rsidRDefault="00527AC5" w:rsidP="000F3DAD">
            <w:pPr>
              <w:jc w:val="both"/>
            </w:pPr>
            <w:r>
              <w:t>H</w:t>
            </w:r>
            <w:r w:rsidRPr="00BE1390">
              <w:t>ọ</w:t>
            </w:r>
            <w:r>
              <w:t xml:space="preserve"> v</w:t>
            </w:r>
            <w:r w:rsidRPr="00BE1390">
              <w:t>à</w:t>
            </w:r>
            <w:r>
              <w:t xml:space="preserve"> t</w:t>
            </w:r>
            <w:r w:rsidRPr="00BE1390">
              <w:t>ê</w:t>
            </w:r>
            <w:r>
              <w:t>n:........................................................</w:t>
            </w:r>
          </w:p>
          <w:p w:rsidR="00527AC5" w:rsidRDefault="00527AC5" w:rsidP="000F3DAD">
            <w:pPr>
              <w:jc w:val="both"/>
            </w:pPr>
            <w:r>
              <w:t>L</w:t>
            </w:r>
            <w:r w:rsidRPr="004E67BA">
              <w:t>ớp</w:t>
            </w:r>
            <w:r>
              <w:t>: ....................... SBD: ..............................</w:t>
            </w:r>
          </w:p>
          <w:p w:rsidR="00527AC5" w:rsidRPr="004E67BA" w:rsidRDefault="00527AC5" w:rsidP="000F3DAD">
            <w:pPr>
              <w:jc w:val="both"/>
            </w:pPr>
            <w:r>
              <w:t>Ph</w:t>
            </w:r>
            <w:r w:rsidRPr="004E67BA">
              <w:t>òng</w:t>
            </w:r>
            <w:r>
              <w:t xml:space="preserve"> thi : .............Ng</w:t>
            </w:r>
            <w:r w:rsidRPr="004E67BA">
              <w:t>ày</w:t>
            </w:r>
            <w:r>
              <w:t xml:space="preserve"> KT: ........................</w:t>
            </w:r>
          </w:p>
        </w:tc>
        <w:tc>
          <w:tcPr>
            <w:tcW w:w="4103" w:type="dxa"/>
            <w:gridSpan w:val="2"/>
          </w:tcPr>
          <w:p w:rsidR="00527AC5" w:rsidRPr="000F3DAD" w:rsidRDefault="00527AC5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>KIỂM TRA CUỐI NĂM HỌC</w:t>
            </w:r>
          </w:p>
          <w:p w:rsidR="00527AC5" w:rsidRPr="000F3DAD" w:rsidRDefault="00527AC5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Năm học: 2010-2011</w:t>
            </w:r>
          </w:p>
          <w:p w:rsidR="00527AC5" w:rsidRPr="000F3DAD" w:rsidRDefault="00DF5583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Môn: Lịch sử &amp;Địa lý</w:t>
            </w:r>
            <w:r w:rsidR="00527AC5" w:rsidRPr="000F3DAD">
              <w:rPr>
                <w:b/>
              </w:rPr>
              <w:t xml:space="preserve"> </w:t>
            </w:r>
            <w:r w:rsidR="00527AC5" w:rsidRPr="004D0D20">
              <w:t>-</w:t>
            </w:r>
            <w:r w:rsidR="00527AC5" w:rsidRPr="000F3DAD">
              <w:rPr>
                <w:b/>
              </w:rPr>
              <w:t xml:space="preserve"> Lớp 4</w:t>
            </w:r>
          </w:p>
        </w:tc>
      </w:tr>
      <w:tr w:rsidR="00527AC5" w:rsidTr="000F3DAD">
        <w:tc>
          <w:tcPr>
            <w:tcW w:w="5468" w:type="dxa"/>
            <w:vMerge/>
          </w:tcPr>
          <w:p w:rsidR="00527AC5" w:rsidRDefault="00527AC5" w:rsidP="000F3DAD">
            <w:pPr>
              <w:jc w:val="both"/>
            </w:pPr>
          </w:p>
        </w:tc>
        <w:tc>
          <w:tcPr>
            <w:tcW w:w="2412" w:type="dxa"/>
          </w:tcPr>
          <w:p w:rsidR="00527AC5" w:rsidRPr="000F3DAD" w:rsidRDefault="00527AC5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>Chữ ký giám thị</w:t>
            </w:r>
          </w:p>
        </w:tc>
        <w:tc>
          <w:tcPr>
            <w:tcW w:w="1691" w:type="dxa"/>
          </w:tcPr>
          <w:p w:rsidR="00527AC5" w:rsidRPr="000F3DAD" w:rsidRDefault="00527AC5" w:rsidP="000F3DAD">
            <w:pPr>
              <w:jc w:val="both"/>
              <w:rPr>
                <w:b/>
              </w:rPr>
            </w:pPr>
            <w:r w:rsidRPr="000F3DAD">
              <w:rPr>
                <w:b/>
              </w:rPr>
              <w:t>Số phách</w:t>
            </w:r>
          </w:p>
          <w:p w:rsidR="00527AC5" w:rsidRPr="000F3DAD" w:rsidRDefault="00527AC5" w:rsidP="000F3DAD">
            <w:pPr>
              <w:jc w:val="both"/>
              <w:rPr>
                <w:b/>
              </w:rPr>
            </w:pPr>
          </w:p>
          <w:p w:rsidR="00527AC5" w:rsidRPr="000F3DAD" w:rsidRDefault="00527AC5" w:rsidP="000F3DAD">
            <w:pPr>
              <w:jc w:val="both"/>
              <w:rPr>
                <w:b/>
              </w:rPr>
            </w:pPr>
          </w:p>
        </w:tc>
      </w:tr>
    </w:tbl>
    <w:p w:rsidR="00527AC5" w:rsidRDefault="00527AC5" w:rsidP="00D92955">
      <w:pPr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17"/>
        <w:gridCol w:w="5971"/>
        <w:gridCol w:w="1655"/>
      </w:tblGrid>
      <w:tr w:rsidR="00527AC5" w:rsidRPr="000F3DAD" w:rsidTr="000F3DAD">
        <w:tc>
          <w:tcPr>
            <w:tcW w:w="1649" w:type="dxa"/>
          </w:tcPr>
          <w:p w:rsidR="00527AC5" w:rsidRPr="000F3DAD" w:rsidRDefault="00527AC5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ĐIỂM</w:t>
            </w:r>
          </w:p>
          <w:p w:rsidR="00527AC5" w:rsidRPr="000F3DAD" w:rsidRDefault="00527AC5" w:rsidP="000F3DAD">
            <w:pPr>
              <w:jc w:val="center"/>
              <w:rPr>
                <w:b/>
              </w:rPr>
            </w:pPr>
          </w:p>
          <w:p w:rsidR="00527AC5" w:rsidRPr="000F3DAD" w:rsidRDefault="00527AC5" w:rsidP="000F3DAD">
            <w:pPr>
              <w:jc w:val="center"/>
              <w:rPr>
                <w:b/>
              </w:rPr>
            </w:pPr>
          </w:p>
          <w:p w:rsidR="00527AC5" w:rsidRPr="000F3DAD" w:rsidRDefault="00527AC5" w:rsidP="000F3DAD">
            <w:pPr>
              <w:jc w:val="center"/>
              <w:rPr>
                <w:b/>
              </w:rPr>
            </w:pPr>
          </w:p>
        </w:tc>
        <w:tc>
          <w:tcPr>
            <w:tcW w:w="6231" w:type="dxa"/>
          </w:tcPr>
          <w:p w:rsidR="00527AC5" w:rsidRPr="000F3DAD" w:rsidRDefault="00527AC5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Chữ ký giám khảo</w:t>
            </w:r>
          </w:p>
        </w:tc>
        <w:tc>
          <w:tcPr>
            <w:tcW w:w="1691" w:type="dxa"/>
          </w:tcPr>
          <w:p w:rsidR="00527AC5" w:rsidRPr="000F3DAD" w:rsidRDefault="00527AC5" w:rsidP="000F3DAD">
            <w:pPr>
              <w:jc w:val="center"/>
              <w:rPr>
                <w:b/>
              </w:rPr>
            </w:pPr>
            <w:r w:rsidRPr="000F3DAD">
              <w:rPr>
                <w:b/>
              </w:rPr>
              <w:t>Số phách</w:t>
            </w:r>
          </w:p>
        </w:tc>
      </w:tr>
    </w:tbl>
    <w:p w:rsidR="00527AC5" w:rsidRDefault="00626BE4" w:rsidP="00D92955">
      <w:pPr>
        <w:jc w:val="both"/>
      </w:pPr>
      <w:r w:rsidRPr="00757468">
        <w:rPr>
          <w:b/>
        </w:rPr>
        <w:t>PHẦN I:</w:t>
      </w:r>
      <w:r>
        <w:t xml:space="preserve"> Tr</w:t>
      </w:r>
      <w:r w:rsidRPr="00626BE4">
        <w:t>ắc</w:t>
      </w:r>
      <w:r>
        <w:t xml:space="preserve"> nghi</w:t>
      </w:r>
      <w:r w:rsidRPr="00626BE4">
        <w:t>ệm</w:t>
      </w:r>
    </w:p>
    <w:p w:rsidR="00626BE4" w:rsidRPr="00757468" w:rsidRDefault="00626BE4" w:rsidP="00D92955">
      <w:pPr>
        <w:jc w:val="both"/>
        <w:rPr>
          <w:b/>
        </w:rPr>
      </w:pPr>
      <w:r w:rsidRPr="00757468">
        <w:rPr>
          <w:b/>
        </w:rPr>
        <w:t>Câu</w:t>
      </w:r>
      <w:r w:rsidR="00DF6C83" w:rsidRPr="00757468">
        <w:rPr>
          <w:b/>
        </w:rPr>
        <w:t xml:space="preserve"> </w:t>
      </w:r>
      <w:r w:rsidRPr="00757468">
        <w:rPr>
          <w:b/>
        </w:rPr>
        <w:t>1:</w:t>
      </w:r>
      <w:r w:rsidR="000B619F" w:rsidRPr="00757468">
        <w:rPr>
          <w:b/>
        </w:rPr>
        <w:t xml:space="preserve"> Ranh giới phân tranh giữa hai dòng họ Trịnh- Nguyễn là:</w:t>
      </w:r>
    </w:p>
    <w:p w:rsidR="000B619F" w:rsidRDefault="000B619F" w:rsidP="00D92955">
      <w:pPr>
        <w:ind w:firstLine="720"/>
        <w:jc w:val="both"/>
      </w:pPr>
      <w:r>
        <w:t>A . S</w:t>
      </w:r>
      <w:r w:rsidRPr="000B619F">
        <w:t>ô</w:t>
      </w:r>
      <w:r>
        <w:t>ng b</w:t>
      </w:r>
      <w:r w:rsidRPr="000B619F">
        <w:t>ến</w:t>
      </w:r>
      <w:r>
        <w:t xml:space="preserve"> H</w:t>
      </w:r>
      <w:r w:rsidRPr="000B619F">
        <w:t>ải</w:t>
      </w:r>
    </w:p>
    <w:p w:rsidR="000B619F" w:rsidRDefault="000B619F" w:rsidP="00D92955">
      <w:pPr>
        <w:ind w:firstLine="720"/>
        <w:jc w:val="both"/>
      </w:pPr>
      <w:r>
        <w:t>B . S</w:t>
      </w:r>
      <w:r w:rsidRPr="000B619F">
        <w:t>ô</w:t>
      </w:r>
      <w:r>
        <w:t>ng Gianh</w:t>
      </w:r>
    </w:p>
    <w:p w:rsidR="000B619F" w:rsidRDefault="000B619F" w:rsidP="00D92955">
      <w:pPr>
        <w:ind w:firstLine="720"/>
        <w:jc w:val="both"/>
      </w:pPr>
      <w:r>
        <w:t>C . S</w:t>
      </w:r>
      <w:r w:rsidRPr="000B619F">
        <w:t>ô</w:t>
      </w:r>
      <w:r>
        <w:t>ng Nh</w:t>
      </w:r>
      <w:r w:rsidRPr="000B619F">
        <w:t>ật</w:t>
      </w:r>
      <w:r>
        <w:t xml:space="preserve"> L</w:t>
      </w:r>
      <w:r w:rsidRPr="000B619F">
        <w:t>ệ</w:t>
      </w:r>
    </w:p>
    <w:p w:rsidR="000B619F" w:rsidRDefault="000B619F" w:rsidP="00D92955">
      <w:pPr>
        <w:ind w:firstLine="720"/>
        <w:jc w:val="both"/>
      </w:pPr>
      <w:r>
        <w:t>D . S</w:t>
      </w:r>
      <w:r w:rsidRPr="000B619F">
        <w:t>ô</w:t>
      </w:r>
      <w:r>
        <w:t>ng B</w:t>
      </w:r>
      <w:r w:rsidRPr="000B619F">
        <w:t>ạch</w:t>
      </w:r>
      <w:r>
        <w:t xml:space="preserve"> </w:t>
      </w:r>
      <w:r w:rsidRPr="000B619F">
        <w:t>Đằng</w:t>
      </w:r>
    </w:p>
    <w:p w:rsidR="005F2329" w:rsidRPr="00757468" w:rsidRDefault="005F2329" w:rsidP="00D92955">
      <w:pPr>
        <w:jc w:val="both"/>
        <w:rPr>
          <w:b/>
        </w:rPr>
      </w:pPr>
      <w:r w:rsidRPr="00757468">
        <w:rPr>
          <w:b/>
        </w:rPr>
        <w:t>Câu 2: Nguyễn Huệ tiến quân ra Bắc ( Thăng Long) để làm gì ?</w:t>
      </w:r>
    </w:p>
    <w:p w:rsidR="006B50A8" w:rsidRDefault="006B50A8" w:rsidP="00D92955">
      <w:pPr>
        <w:ind w:firstLine="720"/>
        <w:jc w:val="both"/>
      </w:pPr>
      <w:r>
        <w:t>A . L</w:t>
      </w:r>
      <w:r w:rsidRPr="006B50A8">
        <w:t>ê</w:t>
      </w:r>
      <w:r>
        <w:t>n ng</w:t>
      </w:r>
      <w:r w:rsidRPr="006B50A8">
        <w:t>ô</w:t>
      </w:r>
      <w:r>
        <w:t>i Ho</w:t>
      </w:r>
      <w:r w:rsidRPr="006B50A8">
        <w:t>àng</w:t>
      </w:r>
      <w:r>
        <w:t xml:space="preserve"> </w:t>
      </w:r>
      <w:r w:rsidRPr="006B50A8">
        <w:t>đế</w:t>
      </w:r>
    </w:p>
    <w:p w:rsidR="006B50A8" w:rsidRDefault="006B50A8" w:rsidP="00D92955">
      <w:pPr>
        <w:ind w:firstLine="720"/>
        <w:jc w:val="both"/>
      </w:pPr>
      <w:r>
        <w:t xml:space="preserve">B . </w:t>
      </w:r>
      <w:r w:rsidR="008259F7">
        <w:t>Ti</w:t>
      </w:r>
      <w:r w:rsidR="008259F7" w:rsidRPr="008259F7">
        <w:t>ê</w:t>
      </w:r>
      <w:r w:rsidR="008259F7">
        <w:t>u di</w:t>
      </w:r>
      <w:r w:rsidR="008259F7" w:rsidRPr="008259F7">
        <w:t>ệt</w:t>
      </w:r>
      <w:r w:rsidR="008259F7">
        <w:t xml:space="preserve"> ch</w:t>
      </w:r>
      <w:r w:rsidR="008259F7" w:rsidRPr="008259F7">
        <w:t>úa</w:t>
      </w:r>
      <w:r w:rsidR="008259F7">
        <w:t xml:space="preserve"> Tr</w:t>
      </w:r>
      <w:r w:rsidR="008259F7" w:rsidRPr="008259F7">
        <w:t>ịnh</w:t>
      </w:r>
    </w:p>
    <w:p w:rsidR="008259F7" w:rsidRDefault="008259F7" w:rsidP="00D92955">
      <w:pPr>
        <w:ind w:firstLine="720"/>
        <w:jc w:val="both"/>
      </w:pPr>
      <w:r>
        <w:t>C . Th</w:t>
      </w:r>
      <w:r w:rsidRPr="008259F7">
        <w:t>ống</w:t>
      </w:r>
      <w:r>
        <w:t xml:space="preserve"> nh</w:t>
      </w:r>
      <w:r w:rsidRPr="008259F7">
        <w:t>ất</w:t>
      </w:r>
      <w:r>
        <w:t xml:space="preserve"> </w:t>
      </w:r>
      <w:r w:rsidRPr="008259F7">
        <w:t>đất</w:t>
      </w:r>
      <w:r>
        <w:t xml:space="preserve"> n</w:t>
      </w:r>
      <w:r w:rsidRPr="008259F7">
        <w:t>ước</w:t>
      </w:r>
    </w:p>
    <w:p w:rsidR="008259F7" w:rsidRDefault="008259F7" w:rsidP="00D92955">
      <w:pPr>
        <w:ind w:firstLine="720"/>
        <w:jc w:val="both"/>
      </w:pPr>
      <w:r>
        <w:t xml:space="preserve">D . </w:t>
      </w:r>
      <w:r w:rsidRPr="008259F7">
        <w:t>Đại</w:t>
      </w:r>
      <w:r>
        <w:t xml:space="preserve"> ph</w:t>
      </w:r>
      <w:r w:rsidRPr="008259F7">
        <w:t>á</w:t>
      </w:r>
      <w:r>
        <w:t xml:space="preserve"> qu</w:t>
      </w:r>
      <w:r w:rsidRPr="008259F7">
        <w:t>â</w:t>
      </w:r>
      <w:r>
        <w:t>n Thanh</w:t>
      </w:r>
    </w:p>
    <w:p w:rsidR="000636A3" w:rsidRDefault="0048203D" w:rsidP="00D92955">
      <w:pPr>
        <w:jc w:val="both"/>
        <w:rPr>
          <w:b/>
        </w:rPr>
      </w:pPr>
      <w:r w:rsidRPr="00757468">
        <w:rPr>
          <w:b/>
        </w:rPr>
        <w:t>Câu 3:</w:t>
      </w:r>
      <w:r w:rsidR="000636A3">
        <w:rPr>
          <w:b/>
        </w:rPr>
        <w:t>C</w:t>
      </w:r>
      <w:r w:rsidR="000636A3" w:rsidRPr="000636A3">
        <w:rPr>
          <w:b/>
        </w:rPr>
        <w:t>ố</w:t>
      </w:r>
      <w:r w:rsidR="000636A3">
        <w:rPr>
          <w:b/>
        </w:rPr>
        <w:t xml:space="preserve"> </w:t>
      </w:r>
      <w:r w:rsidR="000636A3" w:rsidRPr="000636A3">
        <w:rPr>
          <w:b/>
        </w:rPr>
        <w:t>đô</w:t>
      </w:r>
      <w:r w:rsidR="000636A3">
        <w:rPr>
          <w:b/>
        </w:rPr>
        <w:t xml:space="preserve"> Hu</w:t>
      </w:r>
      <w:r w:rsidR="000636A3" w:rsidRPr="000636A3">
        <w:rPr>
          <w:b/>
        </w:rPr>
        <w:t>ế</w:t>
      </w:r>
      <w:r w:rsidR="000636A3">
        <w:rPr>
          <w:b/>
        </w:rPr>
        <w:t xml:space="preserve"> </w:t>
      </w:r>
      <w:r w:rsidR="000636A3" w:rsidRPr="000636A3">
        <w:rPr>
          <w:b/>
        </w:rPr>
        <w:t>được</w:t>
      </w:r>
      <w:r w:rsidR="000636A3">
        <w:rPr>
          <w:b/>
        </w:rPr>
        <w:t xml:space="preserve"> UNESCO</w:t>
      </w:r>
      <w:r w:rsidRPr="00757468">
        <w:rPr>
          <w:b/>
        </w:rPr>
        <w:t xml:space="preserve"> </w:t>
      </w:r>
      <w:r w:rsidR="002A5BEA">
        <w:rPr>
          <w:b/>
        </w:rPr>
        <w:t>c</w:t>
      </w:r>
      <w:r w:rsidR="002A5BEA" w:rsidRPr="002A5BEA">
        <w:rPr>
          <w:b/>
        </w:rPr>
        <w:t>ô</w:t>
      </w:r>
      <w:r w:rsidR="002A5BEA">
        <w:rPr>
          <w:b/>
        </w:rPr>
        <w:t>ng nh</w:t>
      </w:r>
      <w:r w:rsidR="002A5BEA" w:rsidRPr="002A5BEA">
        <w:rPr>
          <w:b/>
        </w:rPr>
        <w:t>ận</w:t>
      </w:r>
      <w:r w:rsidR="002A5BEA">
        <w:rPr>
          <w:b/>
        </w:rPr>
        <w:t xml:space="preserve"> l</w:t>
      </w:r>
      <w:r w:rsidR="002A5BEA" w:rsidRPr="002A5BEA">
        <w:rPr>
          <w:b/>
        </w:rPr>
        <w:t>à</w:t>
      </w:r>
      <w:r w:rsidR="002A5BEA">
        <w:rPr>
          <w:b/>
        </w:rPr>
        <w:t xml:space="preserve"> Di s</w:t>
      </w:r>
      <w:r w:rsidR="002A5BEA" w:rsidRPr="002A5BEA">
        <w:rPr>
          <w:b/>
        </w:rPr>
        <w:t>ản</w:t>
      </w:r>
      <w:r w:rsidR="002A5BEA">
        <w:rPr>
          <w:b/>
        </w:rPr>
        <w:t xml:space="preserve"> v</w:t>
      </w:r>
      <w:r w:rsidR="002A5BEA" w:rsidRPr="002A5BEA">
        <w:rPr>
          <w:b/>
        </w:rPr>
        <w:t>ă</w:t>
      </w:r>
      <w:r w:rsidR="002A5BEA">
        <w:rPr>
          <w:b/>
        </w:rPr>
        <w:t>n ho</w:t>
      </w:r>
      <w:r w:rsidR="002A5BEA" w:rsidRPr="002A5BEA">
        <w:rPr>
          <w:b/>
        </w:rPr>
        <w:t>á</w:t>
      </w:r>
      <w:r w:rsidR="002A5BEA">
        <w:rPr>
          <w:b/>
        </w:rPr>
        <w:t xml:space="preserve"> th</w:t>
      </w:r>
      <w:r w:rsidR="002A5BEA" w:rsidRPr="002A5BEA">
        <w:rPr>
          <w:b/>
        </w:rPr>
        <w:t>ế</w:t>
      </w:r>
      <w:r w:rsidR="002A5BEA">
        <w:rPr>
          <w:b/>
        </w:rPr>
        <w:t xml:space="preserve"> gi</w:t>
      </w:r>
      <w:r w:rsidR="002A5BEA" w:rsidRPr="002A5BEA">
        <w:rPr>
          <w:b/>
        </w:rPr>
        <w:t>ới</w:t>
      </w:r>
      <w:r w:rsidR="002A5BEA">
        <w:rPr>
          <w:b/>
        </w:rPr>
        <w:t xml:space="preserve"> v</w:t>
      </w:r>
      <w:r w:rsidR="002A5BEA" w:rsidRPr="002A5BEA">
        <w:rPr>
          <w:b/>
        </w:rPr>
        <w:t>ào</w:t>
      </w:r>
      <w:r w:rsidR="002A5BEA">
        <w:rPr>
          <w:b/>
        </w:rPr>
        <w:t xml:space="preserve"> ng</w:t>
      </w:r>
      <w:r w:rsidR="002A5BEA" w:rsidRPr="002A5BEA">
        <w:rPr>
          <w:b/>
        </w:rPr>
        <w:t>ày</w:t>
      </w:r>
      <w:r w:rsidR="00BE46E2">
        <w:rPr>
          <w:b/>
        </w:rPr>
        <w:t>,</w:t>
      </w:r>
      <w:r w:rsidR="002A5BEA">
        <w:rPr>
          <w:b/>
        </w:rPr>
        <w:t xml:space="preserve"> th</w:t>
      </w:r>
      <w:r w:rsidR="002A5BEA" w:rsidRPr="002A5BEA">
        <w:rPr>
          <w:b/>
        </w:rPr>
        <w:t>áng</w:t>
      </w:r>
      <w:r w:rsidR="00BE46E2">
        <w:rPr>
          <w:b/>
        </w:rPr>
        <w:t>,</w:t>
      </w:r>
      <w:r w:rsidR="002A5BEA">
        <w:rPr>
          <w:b/>
        </w:rPr>
        <w:t xml:space="preserve"> n</w:t>
      </w:r>
      <w:r w:rsidR="002A5BEA" w:rsidRPr="002A5BEA">
        <w:rPr>
          <w:b/>
        </w:rPr>
        <w:t>ă</w:t>
      </w:r>
      <w:r w:rsidR="002A5BEA">
        <w:rPr>
          <w:b/>
        </w:rPr>
        <w:t>m n</w:t>
      </w:r>
      <w:r w:rsidR="002A5BEA" w:rsidRPr="002A5BEA">
        <w:rPr>
          <w:b/>
        </w:rPr>
        <w:t>ào</w:t>
      </w:r>
      <w:r w:rsidR="002A5BEA">
        <w:rPr>
          <w:b/>
        </w:rPr>
        <w:t xml:space="preserve"> ?</w:t>
      </w:r>
    </w:p>
    <w:p w:rsidR="00E56FEA" w:rsidRPr="008F4135" w:rsidRDefault="008F4135" w:rsidP="008F4135">
      <w:pPr>
        <w:ind w:firstLine="720"/>
        <w:jc w:val="both"/>
      </w:pPr>
      <w:r>
        <w:t xml:space="preserve">A . </w:t>
      </w:r>
      <w:r w:rsidR="00E56FEA" w:rsidRPr="008F4135">
        <w:t xml:space="preserve">Ngày 12 </w:t>
      </w:r>
      <w:r w:rsidR="00E56FEA" w:rsidRPr="008F4135">
        <w:rPr>
          <w:b/>
        </w:rPr>
        <w:t>–</w:t>
      </w:r>
      <w:r w:rsidR="00E56FEA" w:rsidRPr="008F4135">
        <w:t xml:space="preserve"> 11 – 1993</w:t>
      </w:r>
    </w:p>
    <w:p w:rsidR="00E56FEA" w:rsidRPr="008F4135" w:rsidRDefault="008F4135" w:rsidP="008F4135">
      <w:pPr>
        <w:ind w:firstLine="720"/>
        <w:jc w:val="both"/>
      </w:pPr>
      <w:r>
        <w:t xml:space="preserve">B . </w:t>
      </w:r>
      <w:r w:rsidR="00E56FEA" w:rsidRPr="008F4135">
        <w:t>Ngày 5 – 12 – 1999</w:t>
      </w:r>
    </w:p>
    <w:p w:rsidR="00E56FEA" w:rsidRPr="008F4135" w:rsidRDefault="008F4135" w:rsidP="008F4135">
      <w:pPr>
        <w:ind w:firstLine="720"/>
        <w:jc w:val="both"/>
      </w:pPr>
      <w:r>
        <w:t xml:space="preserve">C . </w:t>
      </w:r>
      <w:r w:rsidR="00E56FEA" w:rsidRPr="008F4135">
        <w:t>Ngày 11 – 12 – 1993</w:t>
      </w:r>
    </w:p>
    <w:p w:rsidR="00E56FEA" w:rsidRPr="008F4135" w:rsidRDefault="008F4135" w:rsidP="008F4135">
      <w:pPr>
        <w:ind w:firstLine="720"/>
        <w:jc w:val="both"/>
      </w:pPr>
      <w:r>
        <w:t xml:space="preserve">D . </w:t>
      </w:r>
      <w:r w:rsidR="00E56FEA" w:rsidRPr="008F4135">
        <w:t xml:space="preserve"> Ngày 7 – 12 </w:t>
      </w:r>
      <w:r w:rsidRPr="008F4135">
        <w:t>- 1995</w:t>
      </w:r>
    </w:p>
    <w:p w:rsidR="004A07D8" w:rsidRPr="000E54BC" w:rsidRDefault="004A07D8" w:rsidP="00D92955">
      <w:pPr>
        <w:jc w:val="both"/>
        <w:rPr>
          <w:b/>
        </w:rPr>
      </w:pPr>
      <w:r w:rsidRPr="000E54BC">
        <w:rPr>
          <w:b/>
        </w:rPr>
        <w:t>Câu 4:</w:t>
      </w:r>
      <w:r w:rsidR="00AF2FDB" w:rsidRPr="000E54BC">
        <w:rPr>
          <w:b/>
        </w:rPr>
        <w:t xml:space="preserve"> Ở đồng bằng duyên hải miền Trung</w:t>
      </w:r>
      <w:r w:rsidR="00B50AAE" w:rsidRPr="000E54BC">
        <w:rPr>
          <w:b/>
        </w:rPr>
        <w:t>:</w:t>
      </w:r>
    </w:p>
    <w:p w:rsidR="00B50AAE" w:rsidRDefault="00B50AAE" w:rsidP="00D92955">
      <w:pPr>
        <w:ind w:firstLine="720"/>
        <w:jc w:val="both"/>
      </w:pPr>
      <w:r>
        <w:t>A . D</w:t>
      </w:r>
      <w:r w:rsidRPr="00B50AAE">
        <w:t>â</w:t>
      </w:r>
      <w:r>
        <w:t>n c</w:t>
      </w:r>
      <w:r w:rsidRPr="00B50AAE">
        <w:t>ư</w:t>
      </w:r>
      <w:r>
        <w:t xml:space="preserve"> th</w:t>
      </w:r>
      <w:r w:rsidRPr="00B50AAE">
        <w:t>ư</w:t>
      </w:r>
      <w:r>
        <w:t>a th</w:t>
      </w:r>
      <w:r w:rsidRPr="00B50AAE">
        <w:t>ớt</w:t>
      </w:r>
      <w:r>
        <w:t xml:space="preserve"> ch</w:t>
      </w:r>
      <w:r w:rsidRPr="00B50AAE">
        <w:t>ủ</w:t>
      </w:r>
      <w:r>
        <w:t xml:space="preserve"> y</w:t>
      </w:r>
      <w:r w:rsidRPr="00B50AAE">
        <w:t>ếu</w:t>
      </w:r>
      <w:r>
        <w:t xml:space="preserve"> l</w:t>
      </w:r>
      <w:r w:rsidRPr="00B50AAE">
        <w:t>à</w:t>
      </w:r>
      <w:r>
        <w:t xml:space="preserve"> ng</w:t>
      </w:r>
      <w:r w:rsidRPr="00B50AAE">
        <w:t>ười</w:t>
      </w:r>
      <w:r>
        <w:t xml:space="preserve"> Kinh, ng</w:t>
      </w:r>
      <w:r w:rsidRPr="00B50AAE">
        <w:t>ười</w:t>
      </w:r>
      <w:r>
        <w:t xml:space="preserve"> Ch</w:t>
      </w:r>
      <w:r w:rsidRPr="00B50AAE">
        <w:t>ă</w:t>
      </w:r>
      <w:r>
        <w:t>m</w:t>
      </w:r>
      <w:r w:rsidR="005226EF">
        <w:t>.</w:t>
      </w:r>
    </w:p>
    <w:p w:rsidR="001C59E3" w:rsidRDefault="001C59E3" w:rsidP="00D92955">
      <w:pPr>
        <w:ind w:firstLine="720"/>
        <w:jc w:val="both"/>
      </w:pPr>
      <w:r>
        <w:t>B . D</w:t>
      </w:r>
      <w:r w:rsidRPr="001C59E3">
        <w:t>â</w:t>
      </w:r>
      <w:r>
        <w:t>n c</w:t>
      </w:r>
      <w:r w:rsidRPr="001C59E3">
        <w:t>ư</w:t>
      </w:r>
      <w:r>
        <w:t xml:space="preserve"> t</w:t>
      </w:r>
      <w:r w:rsidRPr="001C59E3">
        <w:t>ập</w:t>
      </w:r>
      <w:r>
        <w:t xml:space="preserve"> trung kh</w:t>
      </w:r>
      <w:r w:rsidRPr="001C59E3">
        <w:t>á</w:t>
      </w:r>
      <w:r>
        <w:t xml:space="preserve"> </w:t>
      </w:r>
      <w:r w:rsidRPr="001C59E3">
        <w:t>đô</w:t>
      </w:r>
      <w:r>
        <w:t xml:space="preserve">ng </w:t>
      </w:r>
      <w:r w:rsidRPr="001C59E3">
        <w:t>đúc</w:t>
      </w:r>
      <w:r>
        <w:t xml:space="preserve"> ch</w:t>
      </w:r>
      <w:r w:rsidRPr="001C59E3">
        <w:t>ủ</w:t>
      </w:r>
      <w:r>
        <w:t xml:space="preserve"> y</w:t>
      </w:r>
      <w:r w:rsidRPr="001C59E3">
        <w:t>ếu</w:t>
      </w:r>
      <w:r>
        <w:t xml:space="preserve"> l</w:t>
      </w:r>
      <w:r w:rsidRPr="001C59E3">
        <w:t>à</w:t>
      </w:r>
      <w:r>
        <w:t xml:space="preserve"> ng</w:t>
      </w:r>
      <w:r w:rsidRPr="001C59E3">
        <w:t>ười</w:t>
      </w:r>
      <w:r>
        <w:t xml:space="preserve"> Kinh, ng</w:t>
      </w:r>
      <w:r w:rsidRPr="001C59E3">
        <w:t>ười</w:t>
      </w:r>
      <w:r>
        <w:t xml:space="preserve"> Ch</w:t>
      </w:r>
      <w:r w:rsidRPr="001C59E3">
        <w:t>ă</w:t>
      </w:r>
      <w:r>
        <w:t>m</w:t>
      </w:r>
      <w:r w:rsidR="005226EF">
        <w:t>.</w:t>
      </w:r>
    </w:p>
    <w:p w:rsidR="005226EF" w:rsidRDefault="005226EF" w:rsidP="00D92955">
      <w:pPr>
        <w:ind w:firstLine="720"/>
        <w:jc w:val="both"/>
      </w:pPr>
      <w:r>
        <w:lastRenderedPageBreak/>
        <w:t>C . D</w:t>
      </w:r>
      <w:r w:rsidRPr="005226EF">
        <w:t>â</w:t>
      </w:r>
      <w:r>
        <w:t>n c</w:t>
      </w:r>
      <w:r w:rsidRPr="005226EF">
        <w:t>ư</w:t>
      </w:r>
      <w:r>
        <w:t xml:space="preserve"> t</w:t>
      </w:r>
      <w:r w:rsidRPr="005226EF">
        <w:t>ập</w:t>
      </w:r>
      <w:r>
        <w:t xml:space="preserve"> trung </w:t>
      </w:r>
      <w:r w:rsidRPr="005226EF">
        <w:t>đô</w:t>
      </w:r>
      <w:r w:rsidR="00E771A7">
        <w:t xml:space="preserve">ng </w:t>
      </w:r>
      <w:r w:rsidR="00E771A7" w:rsidRPr="00E771A7">
        <w:t>đ</w:t>
      </w:r>
      <w:r w:rsidRPr="005226EF">
        <w:t>úc</w:t>
      </w:r>
      <w:r>
        <w:t xml:space="preserve"> ch</w:t>
      </w:r>
      <w:r w:rsidRPr="005226EF">
        <w:t>ủ</w:t>
      </w:r>
      <w:r>
        <w:t xml:space="preserve"> y</w:t>
      </w:r>
      <w:r w:rsidRPr="005226EF">
        <w:t>ếu</w:t>
      </w:r>
      <w:r>
        <w:t xml:space="preserve"> l</w:t>
      </w:r>
      <w:r w:rsidRPr="005226EF">
        <w:t>à</w:t>
      </w:r>
      <w:r>
        <w:t xml:space="preserve"> ng</w:t>
      </w:r>
      <w:r w:rsidRPr="005226EF">
        <w:t>ười</w:t>
      </w:r>
      <w:r>
        <w:t xml:space="preserve"> Kinh.</w:t>
      </w:r>
    </w:p>
    <w:p w:rsidR="005226EF" w:rsidRDefault="005226EF" w:rsidP="00D92955">
      <w:pPr>
        <w:ind w:firstLine="720"/>
        <w:jc w:val="both"/>
      </w:pPr>
      <w:r>
        <w:t>D . D</w:t>
      </w:r>
      <w:r w:rsidRPr="005226EF">
        <w:t>â</w:t>
      </w:r>
      <w:r>
        <w:t>n c</w:t>
      </w:r>
      <w:r w:rsidRPr="005226EF">
        <w:t>ư</w:t>
      </w:r>
      <w:r>
        <w:t xml:space="preserve"> t</w:t>
      </w:r>
      <w:r w:rsidRPr="005226EF">
        <w:t>ập</w:t>
      </w:r>
      <w:r>
        <w:t xml:space="preserve"> trung th</w:t>
      </w:r>
      <w:r w:rsidRPr="005226EF">
        <w:t>ư</w:t>
      </w:r>
      <w:r>
        <w:t>a th</w:t>
      </w:r>
      <w:r w:rsidRPr="005226EF">
        <w:t>ớt</w:t>
      </w:r>
      <w:r>
        <w:t xml:space="preserve"> ch</w:t>
      </w:r>
      <w:r w:rsidRPr="005226EF">
        <w:t>ủ</w:t>
      </w:r>
      <w:r>
        <w:t xml:space="preserve"> y</w:t>
      </w:r>
      <w:r w:rsidRPr="005226EF">
        <w:t>ếu</w:t>
      </w:r>
      <w:r>
        <w:t xml:space="preserve"> l</w:t>
      </w:r>
      <w:r w:rsidRPr="005226EF">
        <w:t>à</w:t>
      </w:r>
      <w:r>
        <w:t xml:space="preserve"> Kinh v</w:t>
      </w:r>
      <w:r w:rsidRPr="005226EF">
        <w:t>à</w:t>
      </w:r>
      <w:r>
        <w:t xml:space="preserve"> Ba-na</w:t>
      </w:r>
    </w:p>
    <w:p w:rsidR="00E771A7" w:rsidRPr="000E54BC" w:rsidRDefault="00E771A7" w:rsidP="00D92955">
      <w:pPr>
        <w:jc w:val="both"/>
        <w:rPr>
          <w:b/>
        </w:rPr>
      </w:pPr>
      <w:r w:rsidRPr="000E54BC">
        <w:rPr>
          <w:b/>
        </w:rPr>
        <w:t>Câu 5:</w:t>
      </w:r>
      <w:r w:rsidR="003912C2" w:rsidRPr="000E54BC">
        <w:rPr>
          <w:b/>
        </w:rPr>
        <w:t xml:space="preserve"> Ý nào dưới đây </w:t>
      </w:r>
      <w:r w:rsidR="009A4CF6" w:rsidRPr="000E54BC">
        <w:rPr>
          <w:b/>
          <w:i/>
        </w:rPr>
        <w:t>không phải</w:t>
      </w:r>
      <w:r w:rsidR="009A4CF6" w:rsidRPr="000E54BC">
        <w:rPr>
          <w:b/>
        </w:rPr>
        <w:t xml:space="preserve"> là điều kiện để đồng bằng </w:t>
      </w:r>
      <w:smartTag w:uri="urn:schemas-microsoft-com:office:smarttags" w:element="place">
        <w:smartTag w:uri="urn:schemas-microsoft-com:office:smarttags" w:element="country-region">
          <w:r w:rsidR="009A4CF6" w:rsidRPr="000E54BC">
            <w:rPr>
              <w:b/>
            </w:rPr>
            <w:t>Nam</w:t>
          </w:r>
        </w:smartTag>
      </w:smartTag>
      <w:r w:rsidR="009A4CF6" w:rsidRPr="000E54BC">
        <w:rPr>
          <w:b/>
        </w:rPr>
        <w:t xml:space="preserve"> Bộ trở thành vựa lúa, vựa trái cây lớn nhất cả nước ?</w:t>
      </w:r>
    </w:p>
    <w:p w:rsidR="009A4CF6" w:rsidRDefault="009A4CF6" w:rsidP="00D92955">
      <w:pPr>
        <w:ind w:firstLine="720"/>
        <w:jc w:val="both"/>
      </w:pPr>
      <w:r>
        <w:t>A .</w:t>
      </w:r>
      <w:r w:rsidRPr="009A4CF6">
        <w:t>Đất</w:t>
      </w:r>
      <w:r>
        <w:t xml:space="preserve"> </w:t>
      </w:r>
      <w:r w:rsidRPr="009A4CF6">
        <w:t>đ</w:t>
      </w:r>
      <w:r>
        <w:t>ai m</w:t>
      </w:r>
      <w:r w:rsidRPr="009A4CF6">
        <w:t>àu</w:t>
      </w:r>
      <w:r>
        <w:t xml:space="preserve"> m</w:t>
      </w:r>
      <w:r w:rsidR="000A1643" w:rsidRPr="000A1643">
        <w:t>ỡ</w:t>
      </w:r>
      <w:r>
        <w:t>, kh</w:t>
      </w:r>
      <w:r w:rsidRPr="009A4CF6">
        <w:t>í</w:t>
      </w:r>
      <w:r>
        <w:t xml:space="preserve"> h</w:t>
      </w:r>
      <w:r w:rsidRPr="009A4CF6">
        <w:t>ậu</w:t>
      </w:r>
      <w:r>
        <w:t xml:space="preserve"> n</w:t>
      </w:r>
      <w:r w:rsidRPr="009A4CF6">
        <w:t>óng</w:t>
      </w:r>
      <w:r>
        <w:t xml:space="preserve"> </w:t>
      </w:r>
      <w:r w:rsidRPr="009A4CF6">
        <w:t>ẩm</w:t>
      </w:r>
    </w:p>
    <w:p w:rsidR="009A4CF6" w:rsidRDefault="009A4CF6" w:rsidP="00D92955">
      <w:pPr>
        <w:ind w:firstLine="720"/>
        <w:jc w:val="both"/>
      </w:pPr>
      <w:r>
        <w:t xml:space="preserve">B . </w:t>
      </w:r>
      <w:r w:rsidR="009F43EE">
        <w:t>C</w:t>
      </w:r>
      <w:r w:rsidR="009F43EE" w:rsidRPr="009F43EE">
        <w:t>ó</w:t>
      </w:r>
      <w:r w:rsidR="009F43EE">
        <w:t xml:space="preserve"> nhi</w:t>
      </w:r>
      <w:r w:rsidR="009F43EE" w:rsidRPr="009F43EE">
        <w:t>ều</w:t>
      </w:r>
      <w:r w:rsidR="009F43EE">
        <w:t xml:space="preserve"> </w:t>
      </w:r>
      <w:r w:rsidR="009F43EE" w:rsidRPr="009F43EE">
        <w:t>đất</w:t>
      </w:r>
      <w:r w:rsidR="009F43EE">
        <w:t xml:space="preserve"> chua, </w:t>
      </w:r>
      <w:r w:rsidR="009F43EE" w:rsidRPr="009F43EE">
        <w:t>đất</w:t>
      </w:r>
      <w:r w:rsidR="009F43EE">
        <w:t xml:space="preserve"> m</w:t>
      </w:r>
      <w:r w:rsidR="009F43EE" w:rsidRPr="009F43EE">
        <w:t>ặn</w:t>
      </w:r>
    </w:p>
    <w:p w:rsidR="009F43EE" w:rsidRDefault="009F43EE" w:rsidP="00D92955">
      <w:pPr>
        <w:ind w:firstLine="720"/>
        <w:jc w:val="both"/>
      </w:pPr>
      <w:r>
        <w:t>C . Ng</w:t>
      </w:r>
      <w:r w:rsidRPr="009F43EE">
        <w:t>ười</w:t>
      </w:r>
      <w:r>
        <w:t xml:space="preserve"> d</w:t>
      </w:r>
      <w:r w:rsidRPr="009F43EE">
        <w:t>â</w:t>
      </w:r>
      <w:r>
        <w:t>n c</w:t>
      </w:r>
      <w:r w:rsidRPr="009F43EE">
        <w:t>ần</w:t>
      </w:r>
      <w:r>
        <w:t xml:space="preserve"> c</w:t>
      </w:r>
      <w:r w:rsidRPr="009F43EE">
        <w:t>ù</w:t>
      </w:r>
      <w:r>
        <w:t xml:space="preserve"> lao </w:t>
      </w:r>
      <w:r w:rsidRPr="009F43EE">
        <w:t>động</w:t>
      </w:r>
      <w:r>
        <w:t>.</w:t>
      </w:r>
    </w:p>
    <w:p w:rsidR="009F43EE" w:rsidRDefault="009F43EE" w:rsidP="00D92955">
      <w:pPr>
        <w:ind w:firstLine="720"/>
        <w:jc w:val="both"/>
      </w:pPr>
      <w:r>
        <w:t>D . Ngu</w:t>
      </w:r>
      <w:r w:rsidRPr="009F43EE">
        <w:t>ồn</w:t>
      </w:r>
      <w:r>
        <w:t xml:space="preserve"> n</w:t>
      </w:r>
      <w:r w:rsidRPr="009F43EE">
        <w:t>ước</w:t>
      </w:r>
      <w:r>
        <w:t xml:space="preserve"> d</w:t>
      </w:r>
      <w:r w:rsidRPr="009F43EE">
        <w:t>ồi</w:t>
      </w:r>
      <w:r>
        <w:t xml:space="preserve"> d</w:t>
      </w:r>
      <w:r w:rsidRPr="009F43EE">
        <w:t>ào</w:t>
      </w:r>
      <w:r>
        <w:t>.</w:t>
      </w:r>
    </w:p>
    <w:p w:rsidR="005D1154" w:rsidRPr="000E54BC" w:rsidRDefault="005D1154" w:rsidP="00D92955">
      <w:pPr>
        <w:jc w:val="both"/>
        <w:rPr>
          <w:b/>
        </w:rPr>
      </w:pPr>
      <w:r w:rsidRPr="000E54BC">
        <w:rPr>
          <w:b/>
        </w:rPr>
        <w:t>Câu 6: Ở nước ta, tài nguyên khoáng sản quan trọng nhất của thềm lục địa là:</w:t>
      </w:r>
    </w:p>
    <w:p w:rsidR="005D1154" w:rsidRDefault="005D1154" w:rsidP="00D92955">
      <w:pPr>
        <w:ind w:firstLine="720"/>
        <w:jc w:val="both"/>
      </w:pPr>
      <w:r>
        <w:t xml:space="preserve">A . </w:t>
      </w:r>
      <w:r w:rsidRPr="005D1154">
        <w:t>Đồng</w:t>
      </w:r>
      <w:r>
        <w:t>, s</w:t>
      </w:r>
      <w:r w:rsidRPr="005D1154">
        <w:t>ắt</w:t>
      </w:r>
      <w:r>
        <w:t>.</w:t>
      </w:r>
    </w:p>
    <w:p w:rsidR="005D1154" w:rsidRDefault="005D1154" w:rsidP="00D92955">
      <w:pPr>
        <w:ind w:firstLine="720"/>
        <w:jc w:val="both"/>
      </w:pPr>
      <w:r>
        <w:t>B . Nh</w:t>
      </w:r>
      <w:r w:rsidRPr="005D1154">
        <w:t>ô</w:t>
      </w:r>
      <w:r w:rsidR="00E55281">
        <w:t>m</w:t>
      </w:r>
      <w:r>
        <w:t>, d</w:t>
      </w:r>
      <w:r w:rsidRPr="005D1154">
        <w:t>ầu</w:t>
      </w:r>
      <w:r>
        <w:t xml:space="preserve"> m</w:t>
      </w:r>
      <w:r w:rsidRPr="005D1154">
        <w:t>ỏ</w:t>
      </w:r>
      <w:r>
        <w:t>, kh</w:t>
      </w:r>
      <w:r w:rsidRPr="005D1154">
        <w:t>í</w:t>
      </w:r>
      <w:r>
        <w:t xml:space="preserve"> </w:t>
      </w:r>
      <w:r w:rsidRPr="005D1154">
        <w:t>đốt</w:t>
      </w:r>
      <w:r>
        <w:t>.</w:t>
      </w:r>
    </w:p>
    <w:p w:rsidR="005D1154" w:rsidRDefault="005D1154" w:rsidP="00D92955">
      <w:pPr>
        <w:ind w:firstLine="720"/>
        <w:jc w:val="both"/>
      </w:pPr>
      <w:r>
        <w:t>C . D</w:t>
      </w:r>
      <w:r w:rsidRPr="005D1154">
        <w:t>ầu</w:t>
      </w:r>
      <w:r>
        <w:t xml:space="preserve"> m</w:t>
      </w:r>
      <w:r w:rsidRPr="005D1154">
        <w:t>ỏ</w:t>
      </w:r>
      <w:r>
        <w:t xml:space="preserve"> v</w:t>
      </w:r>
      <w:r w:rsidRPr="005D1154">
        <w:t>à</w:t>
      </w:r>
      <w:r>
        <w:t xml:space="preserve"> kh</w:t>
      </w:r>
      <w:r w:rsidRPr="005D1154">
        <w:t>í</w:t>
      </w:r>
      <w:r>
        <w:t xml:space="preserve"> </w:t>
      </w:r>
      <w:r w:rsidRPr="005D1154">
        <w:t>đốt</w:t>
      </w:r>
      <w:r w:rsidR="0008170D">
        <w:t>.</w:t>
      </w:r>
    </w:p>
    <w:p w:rsidR="0008170D" w:rsidRDefault="0008170D" w:rsidP="00D92955">
      <w:pPr>
        <w:ind w:firstLine="720"/>
        <w:jc w:val="both"/>
      </w:pPr>
      <w:r>
        <w:t>D . D</w:t>
      </w:r>
      <w:r w:rsidRPr="0008170D">
        <w:t>ầu</w:t>
      </w:r>
      <w:r>
        <w:t xml:space="preserve"> m</w:t>
      </w:r>
      <w:r w:rsidRPr="0008170D">
        <w:t>ỏ</w:t>
      </w:r>
      <w:r>
        <w:t xml:space="preserve"> v</w:t>
      </w:r>
      <w:r w:rsidRPr="0008170D">
        <w:t>à</w:t>
      </w:r>
      <w:r>
        <w:t xml:space="preserve"> nh</w:t>
      </w:r>
      <w:r w:rsidRPr="0008170D">
        <w:t>ô</w:t>
      </w:r>
      <w:r>
        <w:t>m.</w:t>
      </w:r>
    </w:p>
    <w:p w:rsidR="00644115" w:rsidRPr="0098555B" w:rsidRDefault="00644115" w:rsidP="00D92955">
      <w:pPr>
        <w:jc w:val="both"/>
        <w:rPr>
          <w:b/>
        </w:rPr>
      </w:pPr>
      <w:r w:rsidRPr="0098555B">
        <w:rPr>
          <w:b/>
        </w:rPr>
        <w:t>PHẦN II: Tự luận</w:t>
      </w:r>
    </w:p>
    <w:p w:rsidR="00644115" w:rsidRDefault="00E556DE" w:rsidP="00D92955">
      <w:pPr>
        <w:jc w:val="both"/>
        <w:rPr>
          <w:b/>
        </w:rPr>
      </w:pPr>
      <w:r w:rsidRPr="0098555B">
        <w:rPr>
          <w:b/>
        </w:rPr>
        <w:t>Câu 1:</w:t>
      </w:r>
      <w:r w:rsidR="0098555B" w:rsidRPr="0098555B">
        <w:rPr>
          <w:b/>
        </w:rPr>
        <w:t xml:space="preserve"> </w:t>
      </w:r>
      <w:r w:rsidR="00010B3F" w:rsidRPr="00010B3F">
        <w:rPr>
          <w:b/>
        </w:rPr>
        <w:t>Đ</w:t>
      </w:r>
      <w:r w:rsidR="00010B3F">
        <w:rPr>
          <w:b/>
        </w:rPr>
        <w:t>i</w:t>
      </w:r>
      <w:r w:rsidR="00010B3F" w:rsidRPr="00010B3F">
        <w:rPr>
          <w:b/>
        </w:rPr>
        <w:t>ền</w:t>
      </w:r>
      <w:r w:rsidR="00010B3F">
        <w:rPr>
          <w:b/>
        </w:rPr>
        <w:t xml:space="preserve"> c</w:t>
      </w:r>
      <w:r w:rsidR="00010B3F" w:rsidRPr="00010B3F">
        <w:rPr>
          <w:b/>
        </w:rPr>
        <w:t>ác</w:t>
      </w:r>
      <w:r w:rsidR="00010B3F">
        <w:rPr>
          <w:b/>
        </w:rPr>
        <w:t xml:space="preserve"> t</w:t>
      </w:r>
      <w:r w:rsidR="00010B3F" w:rsidRPr="00010B3F">
        <w:rPr>
          <w:b/>
        </w:rPr>
        <w:t>ừ</w:t>
      </w:r>
      <w:r w:rsidR="00010B3F">
        <w:rPr>
          <w:b/>
        </w:rPr>
        <w:t xml:space="preserve"> ng</w:t>
      </w:r>
      <w:r w:rsidR="00010B3F" w:rsidRPr="00010B3F">
        <w:rPr>
          <w:b/>
        </w:rPr>
        <w:t>ữ</w:t>
      </w:r>
      <w:r w:rsidR="00010B3F">
        <w:rPr>
          <w:b/>
        </w:rPr>
        <w:t xml:space="preserve"> cho s</w:t>
      </w:r>
      <w:r w:rsidR="00010B3F" w:rsidRPr="00010B3F">
        <w:rPr>
          <w:b/>
        </w:rPr>
        <w:t>ẵn</w:t>
      </w:r>
      <w:r w:rsidR="00010B3F">
        <w:rPr>
          <w:b/>
        </w:rPr>
        <w:t xml:space="preserve"> trong ngo</w:t>
      </w:r>
      <w:r w:rsidR="00010B3F" w:rsidRPr="00010B3F">
        <w:rPr>
          <w:b/>
        </w:rPr>
        <w:t>ặc</w:t>
      </w:r>
      <w:r w:rsidR="00010B3F">
        <w:rPr>
          <w:b/>
        </w:rPr>
        <w:t xml:space="preserve"> </w:t>
      </w:r>
      <w:r w:rsidR="00010B3F" w:rsidRPr="00010B3F">
        <w:rPr>
          <w:b/>
        </w:rPr>
        <w:t>đơ</w:t>
      </w:r>
      <w:r w:rsidR="00010B3F">
        <w:rPr>
          <w:b/>
        </w:rPr>
        <w:t xml:space="preserve">n sau </w:t>
      </w:r>
      <w:r w:rsidR="00010B3F" w:rsidRPr="00010B3F">
        <w:rPr>
          <w:b/>
        </w:rPr>
        <w:t>đâ</w:t>
      </w:r>
      <w:r w:rsidR="00010B3F">
        <w:rPr>
          <w:b/>
        </w:rPr>
        <w:t>y v</w:t>
      </w:r>
      <w:r w:rsidR="00010B3F" w:rsidRPr="00010B3F">
        <w:rPr>
          <w:b/>
        </w:rPr>
        <w:t>ào</w:t>
      </w:r>
      <w:r w:rsidR="00010B3F">
        <w:rPr>
          <w:b/>
        </w:rPr>
        <w:t xml:space="preserve"> ch</w:t>
      </w:r>
      <w:r w:rsidR="00010B3F" w:rsidRPr="00010B3F">
        <w:rPr>
          <w:b/>
        </w:rPr>
        <w:t>ỗ</w:t>
      </w:r>
      <w:r w:rsidR="00010B3F">
        <w:rPr>
          <w:b/>
        </w:rPr>
        <w:t xml:space="preserve"> ch</w:t>
      </w:r>
      <w:r w:rsidR="00010B3F" w:rsidRPr="00010B3F">
        <w:rPr>
          <w:b/>
        </w:rPr>
        <w:t>ấm</w:t>
      </w:r>
      <w:r w:rsidR="00010B3F">
        <w:rPr>
          <w:b/>
        </w:rPr>
        <w:t xml:space="preserve"> cho th</w:t>
      </w:r>
      <w:r w:rsidR="00010B3F" w:rsidRPr="00010B3F">
        <w:rPr>
          <w:b/>
        </w:rPr>
        <w:t>ích</w:t>
      </w:r>
      <w:r w:rsidR="00010B3F">
        <w:rPr>
          <w:b/>
        </w:rPr>
        <w:t xml:space="preserve"> h</w:t>
      </w:r>
      <w:r w:rsidR="00010B3F" w:rsidRPr="00010B3F">
        <w:rPr>
          <w:b/>
        </w:rPr>
        <w:t>ợp</w:t>
      </w:r>
      <w:r w:rsidR="00010B3F">
        <w:rPr>
          <w:b/>
        </w:rPr>
        <w:t>:</w:t>
      </w:r>
    </w:p>
    <w:p w:rsidR="001072B3" w:rsidRDefault="001072B3" w:rsidP="00D92955">
      <w:pPr>
        <w:jc w:val="both"/>
        <w:rPr>
          <w:b/>
        </w:rPr>
      </w:pPr>
    </w:p>
    <w:p w:rsidR="00BF1585" w:rsidRDefault="00BF1585" w:rsidP="00D92955">
      <w:pPr>
        <w:ind w:firstLine="720"/>
        <w:jc w:val="both"/>
      </w:pPr>
      <w:r w:rsidRPr="00C22DCF">
        <w:t>Dựa vào địa hình hiểm trở của Ải Chi Lăng</w:t>
      </w:r>
      <w:r w:rsidR="00C22DCF">
        <w:t>, ngh</w:t>
      </w:r>
      <w:r w:rsidR="00C22DCF" w:rsidRPr="00C22DCF">
        <w:t>ĩa</w:t>
      </w:r>
      <w:r w:rsidR="00C22DCF">
        <w:t xml:space="preserve"> qu</w:t>
      </w:r>
      <w:r w:rsidR="00C22DCF" w:rsidRPr="00C22DCF">
        <w:t>â</w:t>
      </w:r>
      <w:r w:rsidR="00C22DCF">
        <w:t xml:space="preserve">n ........................ </w:t>
      </w:r>
      <w:r w:rsidR="00C22DCF" w:rsidRPr="00C22DCF">
        <w:t>đã</w:t>
      </w:r>
      <w:r w:rsidR="00C22DCF">
        <w:t xml:space="preserve"> </w:t>
      </w:r>
      <w:r w:rsidR="00C22DCF" w:rsidRPr="00C22DCF">
        <w:t>đánh</w:t>
      </w:r>
      <w:r w:rsidR="00C22DCF">
        <w:t xml:space="preserve"> tan ................   </w:t>
      </w:r>
      <w:r w:rsidR="00C22DCF" w:rsidRPr="00C22DCF">
        <w:t>ở</w:t>
      </w:r>
      <w:r w:rsidR="00C22DCF">
        <w:t xml:space="preserve"> Chi L</w:t>
      </w:r>
      <w:r w:rsidR="00C22DCF" w:rsidRPr="00C22DCF">
        <w:t>ă</w:t>
      </w:r>
      <w:r w:rsidR="00C22DCF">
        <w:t>ng</w:t>
      </w:r>
    </w:p>
    <w:p w:rsidR="00C22DCF" w:rsidRDefault="00C22DCF" w:rsidP="00D92955">
      <w:pPr>
        <w:ind w:firstLine="720"/>
        <w:jc w:val="both"/>
      </w:pPr>
      <w:r>
        <w:t>Thua tr</w:t>
      </w:r>
      <w:r w:rsidRPr="00C22DCF">
        <w:t>ận</w:t>
      </w:r>
      <w:r>
        <w:t xml:space="preserve"> </w:t>
      </w:r>
      <w:r w:rsidRPr="00C22DCF">
        <w:t>ở</w:t>
      </w:r>
      <w:r>
        <w:t xml:space="preserve"> Chi L</w:t>
      </w:r>
      <w:r w:rsidRPr="00C22DCF">
        <w:t>ă</w:t>
      </w:r>
      <w:r>
        <w:t>ng v</w:t>
      </w:r>
      <w:r w:rsidRPr="00C22DCF">
        <w:t>à</w:t>
      </w:r>
      <w:r>
        <w:t xml:space="preserve"> m</w:t>
      </w:r>
      <w:r w:rsidRPr="00C22DCF">
        <w:t>ột</w:t>
      </w:r>
      <w:r>
        <w:t xml:space="preserve"> s</w:t>
      </w:r>
      <w:r w:rsidRPr="00C22DCF">
        <w:t>ố</w:t>
      </w:r>
      <w:r>
        <w:t xml:space="preserve"> tr</w:t>
      </w:r>
      <w:r w:rsidRPr="00C22DCF">
        <w:t>ận</w:t>
      </w:r>
      <w:r>
        <w:t xml:space="preserve"> kh</w:t>
      </w:r>
      <w:r w:rsidRPr="00C22DCF">
        <w:t>ác</w:t>
      </w:r>
      <w:r>
        <w:t>, qu</w:t>
      </w:r>
      <w:r w:rsidRPr="00C22DCF">
        <w:t>â</w:t>
      </w:r>
      <w:r>
        <w:t>n Minh ph</w:t>
      </w:r>
      <w:r w:rsidRPr="00C22DCF">
        <w:t>ải</w:t>
      </w:r>
      <w:r w:rsidR="002543EF">
        <w:t xml:space="preserve"> ................. , r</w:t>
      </w:r>
      <w:r w:rsidR="002543EF" w:rsidRPr="002543EF">
        <w:t>út</w:t>
      </w:r>
      <w:r w:rsidR="002543EF">
        <w:t xml:space="preserve"> qu</w:t>
      </w:r>
      <w:r w:rsidR="002543EF" w:rsidRPr="002543EF">
        <w:t>â</w:t>
      </w:r>
      <w:r w:rsidR="002543EF">
        <w:t>n v</w:t>
      </w:r>
      <w:r w:rsidR="002543EF" w:rsidRPr="002543EF">
        <w:t>ề</w:t>
      </w:r>
      <w:r w:rsidR="002543EF">
        <w:t xml:space="preserve"> n</w:t>
      </w:r>
      <w:r w:rsidR="002543EF" w:rsidRPr="002543EF">
        <w:t>ước</w:t>
      </w:r>
      <w:r w:rsidR="002543EF">
        <w:t>. L</w:t>
      </w:r>
      <w:r w:rsidR="002543EF" w:rsidRPr="002543EF">
        <w:t>ê</w:t>
      </w:r>
      <w:r w:rsidR="002543EF">
        <w:t xml:space="preserve"> L</w:t>
      </w:r>
      <w:r w:rsidR="002543EF" w:rsidRPr="002543EF">
        <w:t>ợi</w:t>
      </w:r>
      <w:r w:rsidR="002543EF">
        <w:t xml:space="preserve"> l</w:t>
      </w:r>
      <w:r w:rsidR="002543EF" w:rsidRPr="002543EF">
        <w:t>ê</w:t>
      </w:r>
      <w:r w:rsidR="002543EF">
        <w:t>n ng</w:t>
      </w:r>
      <w:r w:rsidR="002543EF" w:rsidRPr="002543EF">
        <w:t>ô</w:t>
      </w:r>
      <w:r w:rsidR="002543EF">
        <w:t>i ......................... m</w:t>
      </w:r>
      <w:r w:rsidR="002543EF" w:rsidRPr="002543EF">
        <w:t>ở</w:t>
      </w:r>
      <w:r w:rsidR="002543EF">
        <w:t xml:space="preserve"> </w:t>
      </w:r>
      <w:r w:rsidR="002543EF" w:rsidRPr="002543EF">
        <w:t>đầu</w:t>
      </w:r>
      <w:r w:rsidR="002543EF">
        <w:t xml:space="preserve"> th</w:t>
      </w:r>
      <w:r w:rsidR="002543EF" w:rsidRPr="002543EF">
        <w:t>ời</w:t>
      </w:r>
      <w:r w:rsidR="002543EF">
        <w:t xml:space="preserve"> .......................</w:t>
      </w:r>
    </w:p>
    <w:p w:rsidR="002543EF" w:rsidRDefault="002543EF" w:rsidP="00D92955">
      <w:pPr>
        <w:jc w:val="both"/>
      </w:pPr>
      <w:r>
        <w:t>(</w:t>
      </w:r>
      <w:r w:rsidRPr="002543EF">
        <w:t>đầu</w:t>
      </w:r>
      <w:r>
        <w:t xml:space="preserve"> h</w:t>
      </w:r>
      <w:r w:rsidRPr="002543EF">
        <w:t>àng</w:t>
      </w:r>
      <w:r>
        <w:t xml:space="preserve"> ; x</w:t>
      </w:r>
      <w:r w:rsidRPr="002543EF">
        <w:t>â</w:t>
      </w:r>
      <w:r>
        <w:t>m l</w:t>
      </w:r>
      <w:r w:rsidRPr="002543EF">
        <w:t>ược</w:t>
      </w:r>
      <w:r>
        <w:t xml:space="preserve"> ; H</w:t>
      </w:r>
      <w:r w:rsidRPr="002543EF">
        <w:t>ậu</w:t>
      </w:r>
      <w:r>
        <w:t xml:space="preserve"> L</w:t>
      </w:r>
      <w:r w:rsidRPr="002543EF">
        <w:t>ê</w:t>
      </w:r>
      <w:r>
        <w:t xml:space="preserve"> ; Ho</w:t>
      </w:r>
      <w:r w:rsidRPr="002543EF">
        <w:t>àng</w:t>
      </w:r>
      <w:r>
        <w:t xml:space="preserve"> </w:t>
      </w:r>
      <w:r w:rsidR="003D428D" w:rsidRPr="003D428D">
        <w:t>đ</w:t>
      </w:r>
      <w:r w:rsidRPr="002543EF">
        <w:t>ế</w:t>
      </w:r>
      <w:r>
        <w:t>, qu</w:t>
      </w:r>
      <w:r w:rsidRPr="002543EF">
        <w:t>â</w:t>
      </w:r>
      <w:r>
        <w:t>n Minh, Lam S</w:t>
      </w:r>
      <w:r w:rsidRPr="002543EF">
        <w:t>ơ</w:t>
      </w:r>
      <w:r>
        <w:t>n</w:t>
      </w:r>
      <w:r w:rsidR="00A01F8D">
        <w:t>)</w:t>
      </w:r>
    </w:p>
    <w:p w:rsidR="001E100C" w:rsidRPr="002543EF" w:rsidRDefault="001E100C" w:rsidP="00D92955">
      <w:pPr>
        <w:jc w:val="both"/>
      </w:pPr>
    </w:p>
    <w:p w:rsidR="0098555B" w:rsidRPr="003F27BB" w:rsidRDefault="0098555B" w:rsidP="00D92955">
      <w:pPr>
        <w:jc w:val="both"/>
        <w:rPr>
          <w:b/>
        </w:rPr>
      </w:pPr>
      <w:r w:rsidRPr="003F27BB">
        <w:rPr>
          <w:b/>
        </w:rPr>
        <w:t>Câu 2:</w:t>
      </w:r>
      <w:r w:rsidR="003F27BB" w:rsidRPr="003F27BB">
        <w:rPr>
          <w:b/>
        </w:rPr>
        <w:t xml:space="preserve"> Em hãy nêu vai trò của biển đông đối với nước ta ?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B53CA1" w:rsidRPr="00085ED4" w:rsidRDefault="00B53CA1" w:rsidP="00B53CA1">
      <w:pPr>
        <w:jc w:val="both"/>
        <w:rPr>
          <w:lang w:val="it-IT"/>
        </w:rPr>
      </w:pPr>
      <w:r w:rsidRPr="00085ED4">
        <w:rPr>
          <w:lang w:val="it-IT"/>
        </w:rPr>
        <w:t>................................................................................................................................</w:t>
      </w:r>
    </w:p>
    <w:p w:rsidR="001D37F6" w:rsidRDefault="001D37F6" w:rsidP="00D92955">
      <w:pPr>
        <w:jc w:val="both"/>
      </w:pPr>
    </w:p>
    <w:p w:rsidR="001D37F6" w:rsidRPr="0026358A" w:rsidRDefault="003512CB" w:rsidP="003512CB">
      <w:pPr>
        <w:ind w:left="1440"/>
        <w:jc w:val="both"/>
        <w:rPr>
          <w:b/>
          <w:i/>
        </w:rPr>
      </w:pPr>
      <w:r>
        <w:rPr>
          <w:b/>
          <w:i/>
        </w:rPr>
        <w:t xml:space="preserve">    </w:t>
      </w:r>
      <w:r w:rsidR="007E7E57" w:rsidRPr="0026358A">
        <w:rPr>
          <w:b/>
          <w:i/>
        </w:rPr>
        <w:t>---------------------------- HẾT-------------------------</w:t>
      </w:r>
    </w:p>
    <w:p w:rsidR="001D37F6" w:rsidRPr="0026358A" w:rsidRDefault="001D37F6" w:rsidP="00D92955">
      <w:pPr>
        <w:jc w:val="both"/>
        <w:rPr>
          <w:b/>
        </w:rPr>
      </w:pPr>
    </w:p>
    <w:p w:rsidR="00303AF3" w:rsidRDefault="00303AF3" w:rsidP="00D92955">
      <w:pPr>
        <w:jc w:val="both"/>
      </w:pPr>
    </w:p>
    <w:p w:rsidR="00F63445" w:rsidRDefault="00F63445" w:rsidP="00D92955">
      <w:pPr>
        <w:jc w:val="both"/>
      </w:pPr>
    </w:p>
    <w:p w:rsidR="00B53CA1" w:rsidRDefault="00B53CA1" w:rsidP="00D92955">
      <w:pPr>
        <w:jc w:val="both"/>
      </w:pPr>
    </w:p>
    <w:p w:rsidR="00F63445" w:rsidRDefault="00F63445" w:rsidP="00D92955">
      <w:pPr>
        <w:jc w:val="both"/>
      </w:pPr>
    </w:p>
    <w:p w:rsidR="00303AF3" w:rsidRDefault="00303AF3" w:rsidP="00D92955">
      <w:pPr>
        <w:jc w:val="both"/>
      </w:pPr>
    </w:p>
    <w:p w:rsidR="00C51430" w:rsidRDefault="00C51430" w:rsidP="00DA672E">
      <w:pPr>
        <w:jc w:val="center"/>
        <w:rPr>
          <w:b/>
        </w:rPr>
      </w:pPr>
    </w:p>
    <w:p w:rsidR="00901E04" w:rsidRPr="00901E04" w:rsidRDefault="00707C03" w:rsidP="00DA672E">
      <w:pPr>
        <w:jc w:val="center"/>
        <w:rPr>
          <w:b/>
        </w:rPr>
      </w:pPr>
      <w:r w:rsidRPr="00901E04">
        <w:rPr>
          <w:b/>
        </w:rPr>
        <w:lastRenderedPageBreak/>
        <w:t>ĐÁP ÁN VÀ BIỂU ĐIỂM</w:t>
      </w:r>
    </w:p>
    <w:p w:rsidR="001D37F6" w:rsidRDefault="00901E04" w:rsidP="003512CB">
      <w:pPr>
        <w:jc w:val="center"/>
        <w:rPr>
          <w:b/>
          <w:u w:val="single"/>
        </w:rPr>
      </w:pPr>
      <w:r w:rsidRPr="00901E04">
        <w:rPr>
          <w:b/>
          <w:u w:val="single"/>
        </w:rPr>
        <w:t>Môn : Lịch sử và Địa lý</w:t>
      </w:r>
      <w:r w:rsidR="00BD1882">
        <w:rPr>
          <w:b/>
          <w:u w:val="single"/>
        </w:rPr>
        <w:t>. L</w:t>
      </w:r>
      <w:r w:rsidR="00BD1882" w:rsidRPr="00BD1882">
        <w:rPr>
          <w:b/>
          <w:u w:val="single"/>
        </w:rPr>
        <w:t>ớp</w:t>
      </w:r>
      <w:r w:rsidR="00BD1882">
        <w:rPr>
          <w:b/>
          <w:u w:val="single"/>
        </w:rPr>
        <w:t xml:space="preserve"> 4</w:t>
      </w:r>
    </w:p>
    <w:p w:rsidR="00BD1882" w:rsidRPr="00BD1882" w:rsidRDefault="00BD1882" w:rsidP="003512CB">
      <w:pPr>
        <w:jc w:val="center"/>
        <w:rPr>
          <w:i/>
        </w:rPr>
      </w:pPr>
      <w:r w:rsidRPr="00BD1882">
        <w:rPr>
          <w:i/>
        </w:rPr>
        <w:t>Năm học : 2010-2011</w:t>
      </w:r>
    </w:p>
    <w:p w:rsidR="009C7DB4" w:rsidRDefault="009C7DB4" w:rsidP="00D92955">
      <w:pPr>
        <w:jc w:val="both"/>
        <w:rPr>
          <w:b/>
          <w:u w:val="single"/>
        </w:rPr>
      </w:pPr>
    </w:p>
    <w:p w:rsidR="009C7DB4" w:rsidRPr="009C7DB4" w:rsidRDefault="009C7DB4" w:rsidP="00D92955">
      <w:pPr>
        <w:jc w:val="both"/>
        <w:rPr>
          <w:b/>
        </w:rPr>
      </w:pPr>
      <w:r w:rsidRPr="009C7DB4">
        <w:rPr>
          <w:b/>
        </w:rPr>
        <w:t>PHẦN I ( 6 đểm). Đúng mỗi câu 1 điểm</w:t>
      </w:r>
    </w:p>
    <w:p w:rsidR="001D37F6" w:rsidRPr="00901E04" w:rsidRDefault="001D37F6" w:rsidP="00D92955">
      <w:pPr>
        <w:jc w:val="both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41"/>
        <w:gridCol w:w="1541"/>
        <w:gridCol w:w="1540"/>
        <w:gridCol w:w="1540"/>
        <w:gridCol w:w="1540"/>
        <w:gridCol w:w="1541"/>
      </w:tblGrid>
      <w:tr w:rsidR="00B9207E" w:rsidTr="000F3DAD">
        <w:tc>
          <w:tcPr>
            <w:tcW w:w="1595" w:type="dxa"/>
          </w:tcPr>
          <w:p w:rsidR="00B9207E" w:rsidRPr="00B9207E" w:rsidRDefault="00B9207E" w:rsidP="000F3DAD">
            <w:pPr>
              <w:jc w:val="center"/>
            </w:pPr>
            <w:r>
              <w:t>C</w:t>
            </w:r>
            <w:r w:rsidRPr="00B9207E">
              <w:t>â</w:t>
            </w:r>
            <w:r>
              <w:t>u 1</w:t>
            </w:r>
          </w:p>
        </w:tc>
        <w:tc>
          <w:tcPr>
            <w:tcW w:w="1595" w:type="dxa"/>
          </w:tcPr>
          <w:p w:rsidR="00B9207E" w:rsidRPr="00B9207E" w:rsidRDefault="00B9207E" w:rsidP="000F3DAD">
            <w:pPr>
              <w:jc w:val="center"/>
            </w:pPr>
            <w:r>
              <w:t>C</w:t>
            </w:r>
            <w:r w:rsidRPr="00B9207E">
              <w:t>â</w:t>
            </w:r>
            <w:r>
              <w:t>u 2</w:t>
            </w:r>
          </w:p>
        </w:tc>
        <w:tc>
          <w:tcPr>
            <w:tcW w:w="1595" w:type="dxa"/>
          </w:tcPr>
          <w:p w:rsidR="00B9207E" w:rsidRPr="00B9207E" w:rsidRDefault="00B9207E" w:rsidP="000F3DAD">
            <w:pPr>
              <w:jc w:val="center"/>
            </w:pPr>
            <w:r>
              <w:t>C</w:t>
            </w:r>
            <w:r w:rsidRPr="00B9207E">
              <w:t>â</w:t>
            </w:r>
            <w:r>
              <w:t>u 3</w:t>
            </w:r>
          </w:p>
        </w:tc>
        <w:tc>
          <w:tcPr>
            <w:tcW w:w="1595" w:type="dxa"/>
          </w:tcPr>
          <w:p w:rsidR="00B9207E" w:rsidRPr="00B9207E" w:rsidRDefault="00B9207E" w:rsidP="000F3DAD">
            <w:pPr>
              <w:jc w:val="center"/>
            </w:pPr>
            <w:r>
              <w:t>C</w:t>
            </w:r>
            <w:r w:rsidRPr="00B9207E">
              <w:t>â</w:t>
            </w:r>
            <w:r>
              <w:t>u 4</w:t>
            </w:r>
          </w:p>
        </w:tc>
        <w:tc>
          <w:tcPr>
            <w:tcW w:w="1595" w:type="dxa"/>
          </w:tcPr>
          <w:p w:rsidR="00B9207E" w:rsidRPr="00B9207E" w:rsidRDefault="00B9207E" w:rsidP="000F3DAD">
            <w:pPr>
              <w:jc w:val="center"/>
            </w:pPr>
            <w:r>
              <w:t>C</w:t>
            </w:r>
            <w:r w:rsidRPr="00B9207E">
              <w:t>â</w:t>
            </w:r>
            <w:r>
              <w:t>u 5</w:t>
            </w:r>
          </w:p>
        </w:tc>
        <w:tc>
          <w:tcPr>
            <w:tcW w:w="1596" w:type="dxa"/>
          </w:tcPr>
          <w:p w:rsidR="00B9207E" w:rsidRPr="00B9207E" w:rsidRDefault="00B9207E" w:rsidP="000F3DAD">
            <w:pPr>
              <w:jc w:val="center"/>
            </w:pPr>
            <w:r>
              <w:t>C</w:t>
            </w:r>
            <w:r w:rsidRPr="00B9207E">
              <w:t>â</w:t>
            </w:r>
            <w:r>
              <w:t>u 6</w:t>
            </w:r>
          </w:p>
        </w:tc>
      </w:tr>
      <w:tr w:rsidR="00B9207E" w:rsidTr="000F3DAD">
        <w:tc>
          <w:tcPr>
            <w:tcW w:w="1595" w:type="dxa"/>
          </w:tcPr>
          <w:p w:rsidR="00B9207E" w:rsidRDefault="009C7DB4" w:rsidP="000F3DAD">
            <w:pPr>
              <w:jc w:val="center"/>
            </w:pPr>
            <w:r>
              <w:t>B</w:t>
            </w:r>
          </w:p>
        </w:tc>
        <w:tc>
          <w:tcPr>
            <w:tcW w:w="1595" w:type="dxa"/>
          </w:tcPr>
          <w:p w:rsidR="00B9207E" w:rsidRDefault="009C7DB4" w:rsidP="000F3DAD">
            <w:pPr>
              <w:jc w:val="center"/>
            </w:pPr>
            <w:r>
              <w:t>D</w:t>
            </w:r>
          </w:p>
        </w:tc>
        <w:tc>
          <w:tcPr>
            <w:tcW w:w="1595" w:type="dxa"/>
          </w:tcPr>
          <w:p w:rsidR="00B9207E" w:rsidRDefault="009C7DB4" w:rsidP="000F3DAD">
            <w:pPr>
              <w:jc w:val="center"/>
            </w:pPr>
            <w:r>
              <w:t>C</w:t>
            </w:r>
          </w:p>
        </w:tc>
        <w:tc>
          <w:tcPr>
            <w:tcW w:w="1595" w:type="dxa"/>
          </w:tcPr>
          <w:p w:rsidR="00B9207E" w:rsidRDefault="009C7DB4" w:rsidP="000F3DAD">
            <w:pPr>
              <w:jc w:val="center"/>
            </w:pPr>
            <w:r>
              <w:t>B</w:t>
            </w:r>
          </w:p>
        </w:tc>
        <w:tc>
          <w:tcPr>
            <w:tcW w:w="1595" w:type="dxa"/>
          </w:tcPr>
          <w:p w:rsidR="00B9207E" w:rsidRDefault="009C7DB4" w:rsidP="000F3DAD">
            <w:pPr>
              <w:jc w:val="center"/>
            </w:pPr>
            <w:r>
              <w:t>B</w:t>
            </w:r>
          </w:p>
        </w:tc>
        <w:tc>
          <w:tcPr>
            <w:tcW w:w="1596" w:type="dxa"/>
          </w:tcPr>
          <w:p w:rsidR="00B9207E" w:rsidRDefault="009C7DB4" w:rsidP="000F3DAD">
            <w:pPr>
              <w:jc w:val="center"/>
            </w:pPr>
            <w:r>
              <w:t>C</w:t>
            </w:r>
          </w:p>
        </w:tc>
      </w:tr>
    </w:tbl>
    <w:p w:rsidR="00B9207E" w:rsidRPr="00901E04" w:rsidRDefault="00B9207E" w:rsidP="003512CB">
      <w:pPr>
        <w:jc w:val="center"/>
      </w:pPr>
    </w:p>
    <w:p w:rsidR="001D37F6" w:rsidRPr="002F1026" w:rsidRDefault="002F1026" w:rsidP="00D92955">
      <w:pPr>
        <w:jc w:val="both"/>
        <w:rPr>
          <w:b/>
        </w:rPr>
      </w:pPr>
      <w:r w:rsidRPr="002F1026">
        <w:rPr>
          <w:b/>
        </w:rPr>
        <w:t>PHẦN II ( 4 điểm). Đúng mỗi câu 2 điểm</w:t>
      </w:r>
    </w:p>
    <w:p w:rsidR="001D37F6" w:rsidRDefault="002F1026" w:rsidP="00D92955">
      <w:pPr>
        <w:jc w:val="both"/>
        <w:rPr>
          <w:b/>
        </w:rPr>
      </w:pPr>
      <w:r>
        <w:rPr>
          <w:b/>
        </w:rPr>
        <w:t>C</w:t>
      </w:r>
      <w:r w:rsidRPr="002F1026">
        <w:rPr>
          <w:b/>
        </w:rPr>
        <w:t>â</w:t>
      </w:r>
      <w:r>
        <w:rPr>
          <w:b/>
        </w:rPr>
        <w:t>u 1: th</w:t>
      </w:r>
      <w:r w:rsidRPr="002F1026">
        <w:rPr>
          <w:b/>
        </w:rPr>
        <w:t>ứ</w:t>
      </w:r>
      <w:r>
        <w:rPr>
          <w:b/>
        </w:rPr>
        <w:t xml:space="preserve"> t</w:t>
      </w:r>
      <w:r w:rsidRPr="002F1026">
        <w:rPr>
          <w:b/>
        </w:rPr>
        <w:t>ự</w:t>
      </w:r>
      <w:r>
        <w:rPr>
          <w:b/>
        </w:rPr>
        <w:t xml:space="preserve"> c</w:t>
      </w:r>
      <w:r w:rsidRPr="002F1026">
        <w:rPr>
          <w:b/>
        </w:rPr>
        <w:t>ác</w:t>
      </w:r>
      <w:r>
        <w:rPr>
          <w:b/>
        </w:rPr>
        <w:t xml:space="preserve"> t</w:t>
      </w:r>
      <w:r w:rsidRPr="002F1026">
        <w:rPr>
          <w:b/>
        </w:rPr>
        <w:t>ừ</w:t>
      </w:r>
      <w:r>
        <w:rPr>
          <w:b/>
        </w:rPr>
        <w:t xml:space="preserve"> c</w:t>
      </w:r>
      <w:r w:rsidRPr="002F1026">
        <w:rPr>
          <w:b/>
        </w:rPr>
        <w:t>ần</w:t>
      </w:r>
      <w:r>
        <w:rPr>
          <w:b/>
        </w:rPr>
        <w:t xml:space="preserve"> </w:t>
      </w:r>
      <w:r w:rsidRPr="002F1026">
        <w:rPr>
          <w:b/>
        </w:rPr>
        <w:t>đ</w:t>
      </w:r>
      <w:r>
        <w:rPr>
          <w:b/>
        </w:rPr>
        <w:t>i</w:t>
      </w:r>
      <w:r w:rsidRPr="002F1026">
        <w:rPr>
          <w:b/>
        </w:rPr>
        <w:t>ền</w:t>
      </w:r>
      <w:r>
        <w:rPr>
          <w:b/>
        </w:rPr>
        <w:t>:</w:t>
      </w:r>
      <w:r w:rsidR="00AD4A53">
        <w:rPr>
          <w:b/>
        </w:rPr>
        <w:t xml:space="preserve"> Lam S</w:t>
      </w:r>
      <w:r w:rsidR="00AD4A53" w:rsidRPr="00AD4A53">
        <w:rPr>
          <w:b/>
        </w:rPr>
        <w:t>ơ</w:t>
      </w:r>
      <w:r w:rsidR="00AD4A53">
        <w:rPr>
          <w:b/>
        </w:rPr>
        <w:t>n ; qu</w:t>
      </w:r>
      <w:r w:rsidR="00AD4A53" w:rsidRPr="00AD4A53">
        <w:rPr>
          <w:b/>
        </w:rPr>
        <w:t>â</w:t>
      </w:r>
      <w:r w:rsidR="00AD4A53">
        <w:rPr>
          <w:b/>
        </w:rPr>
        <w:t>n Minh ; x</w:t>
      </w:r>
      <w:r w:rsidR="00AD4A53" w:rsidRPr="00AD4A53">
        <w:rPr>
          <w:b/>
        </w:rPr>
        <w:t>â</w:t>
      </w:r>
      <w:r w:rsidR="00AD4A53">
        <w:rPr>
          <w:b/>
        </w:rPr>
        <w:t>m l</w:t>
      </w:r>
      <w:r w:rsidR="00AD4A53" w:rsidRPr="00AD4A53">
        <w:rPr>
          <w:b/>
        </w:rPr>
        <w:t>ược</w:t>
      </w:r>
      <w:r w:rsidR="00AD4A53">
        <w:rPr>
          <w:b/>
        </w:rPr>
        <w:t xml:space="preserve"> ; </w:t>
      </w:r>
      <w:r w:rsidR="00AD4A53" w:rsidRPr="00AD4A53">
        <w:rPr>
          <w:b/>
        </w:rPr>
        <w:t>đầu</w:t>
      </w:r>
      <w:r w:rsidR="00AD4A53">
        <w:rPr>
          <w:b/>
        </w:rPr>
        <w:t xml:space="preserve"> h</w:t>
      </w:r>
      <w:r w:rsidR="00AD4A53" w:rsidRPr="00AD4A53">
        <w:rPr>
          <w:b/>
        </w:rPr>
        <w:t>àng</w:t>
      </w:r>
      <w:r w:rsidR="00AD4A53">
        <w:rPr>
          <w:b/>
        </w:rPr>
        <w:t xml:space="preserve"> ; Ho</w:t>
      </w:r>
      <w:r w:rsidR="00AD4A53" w:rsidRPr="00AD4A53">
        <w:rPr>
          <w:b/>
        </w:rPr>
        <w:t>àng</w:t>
      </w:r>
      <w:r w:rsidR="00AD4A53">
        <w:rPr>
          <w:b/>
        </w:rPr>
        <w:t xml:space="preserve"> </w:t>
      </w:r>
      <w:r w:rsidR="00AD4A53" w:rsidRPr="00AD4A53">
        <w:rPr>
          <w:b/>
        </w:rPr>
        <w:t>Đế</w:t>
      </w:r>
      <w:r w:rsidR="00AD4A53">
        <w:rPr>
          <w:b/>
        </w:rPr>
        <w:t xml:space="preserve"> ; h</w:t>
      </w:r>
      <w:r w:rsidR="00AD4A53" w:rsidRPr="00AD4A53">
        <w:rPr>
          <w:b/>
        </w:rPr>
        <w:t>ậu</w:t>
      </w:r>
      <w:r w:rsidR="00AD4A53">
        <w:rPr>
          <w:b/>
        </w:rPr>
        <w:t xml:space="preserve"> L</w:t>
      </w:r>
      <w:r w:rsidR="00AD4A53" w:rsidRPr="00AD4A53">
        <w:rPr>
          <w:b/>
        </w:rPr>
        <w:t>ê</w:t>
      </w:r>
      <w:r w:rsidR="00AD4A53">
        <w:rPr>
          <w:b/>
        </w:rPr>
        <w:t>.</w:t>
      </w:r>
    </w:p>
    <w:p w:rsidR="005851A7" w:rsidRDefault="005851A7" w:rsidP="00D92955">
      <w:pPr>
        <w:jc w:val="both"/>
        <w:rPr>
          <w:b/>
        </w:rPr>
      </w:pPr>
      <w:r>
        <w:rPr>
          <w:b/>
        </w:rPr>
        <w:t>C</w:t>
      </w:r>
      <w:r w:rsidRPr="005851A7">
        <w:rPr>
          <w:b/>
        </w:rPr>
        <w:t>â</w:t>
      </w:r>
      <w:r>
        <w:rPr>
          <w:b/>
        </w:rPr>
        <w:t xml:space="preserve">u 2: </w:t>
      </w:r>
    </w:p>
    <w:p w:rsidR="00A14BAE" w:rsidRPr="00A14BAE" w:rsidRDefault="00A14BAE" w:rsidP="00D92955">
      <w:pPr>
        <w:ind w:firstLine="720"/>
        <w:jc w:val="both"/>
      </w:pPr>
      <w:r w:rsidRPr="00A14BAE">
        <w:t>Kho muối vô tận</w:t>
      </w:r>
    </w:p>
    <w:p w:rsidR="00A14BAE" w:rsidRPr="00A14BAE" w:rsidRDefault="00A14BAE" w:rsidP="00D92955">
      <w:pPr>
        <w:ind w:firstLine="720"/>
        <w:jc w:val="both"/>
      </w:pPr>
      <w:r w:rsidRPr="00A14BAE">
        <w:t>Có nhiều khoán</w:t>
      </w:r>
      <w:r w:rsidR="00035A3E">
        <w:t>g</w:t>
      </w:r>
      <w:r w:rsidRPr="00A14BAE">
        <w:t xml:space="preserve"> sản, hải sản quí</w:t>
      </w:r>
    </w:p>
    <w:p w:rsidR="00A14BAE" w:rsidRPr="00A14BAE" w:rsidRDefault="00A14BAE" w:rsidP="00D92955">
      <w:pPr>
        <w:ind w:firstLine="720"/>
        <w:jc w:val="both"/>
      </w:pPr>
      <w:r w:rsidRPr="00A14BAE">
        <w:t>Điều h</w:t>
      </w:r>
      <w:r w:rsidR="00BA1FBF">
        <w:t>o</w:t>
      </w:r>
      <w:r w:rsidR="00BA1FBF" w:rsidRPr="00BA1FBF">
        <w:t>à</w:t>
      </w:r>
      <w:r w:rsidR="00BA1FBF">
        <w:t xml:space="preserve"> kh</w:t>
      </w:r>
      <w:r w:rsidR="00BA1FBF" w:rsidRPr="00BA1FBF">
        <w:t>í</w:t>
      </w:r>
      <w:r w:rsidRPr="00A14BAE">
        <w:t xml:space="preserve"> hậu</w:t>
      </w:r>
    </w:p>
    <w:p w:rsidR="00A14BAE" w:rsidRPr="00A14BAE" w:rsidRDefault="00A14BAE" w:rsidP="00D92955">
      <w:pPr>
        <w:ind w:firstLine="720"/>
        <w:jc w:val="both"/>
      </w:pPr>
      <w:r w:rsidRPr="00A14BAE">
        <w:t>Có nhiều bãi biển đẹp, nhiều vũng, vịnh thuận lợi cho việc phát triển du lịch và xây dựng cảng biển</w:t>
      </w:r>
      <w:r w:rsidR="00AA25B7">
        <w:t>.</w:t>
      </w:r>
    </w:p>
    <w:p w:rsidR="001D37F6" w:rsidRPr="00A14BAE" w:rsidRDefault="001D37F6" w:rsidP="00D92955">
      <w:pPr>
        <w:jc w:val="both"/>
      </w:pPr>
    </w:p>
    <w:p w:rsidR="001D37F6" w:rsidRPr="00847CC8" w:rsidRDefault="00847CC8" w:rsidP="003512CB">
      <w:pPr>
        <w:ind w:left="1440" w:firstLine="720"/>
        <w:jc w:val="both"/>
        <w:rPr>
          <w:b/>
          <w:i/>
        </w:rPr>
      </w:pPr>
      <w:r w:rsidRPr="00847CC8">
        <w:rPr>
          <w:b/>
          <w:i/>
        </w:rPr>
        <w:t>-------------------------HẾT ------------------------</w:t>
      </w:r>
    </w:p>
    <w:p w:rsidR="001D37F6" w:rsidRPr="00847CC8" w:rsidRDefault="001D37F6" w:rsidP="00D92955">
      <w:pPr>
        <w:jc w:val="both"/>
        <w:rPr>
          <w:b/>
          <w:i/>
        </w:rPr>
      </w:pPr>
    </w:p>
    <w:p w:rsidR="001D37F6" w:rsidRPr="00847CC8" w:rsidRDefault="001D37F6" w:rsidP="00D92955">
      <w:pPr>
        <w:jc w:val="both"/>
        <w:rPr>
          <w:b/>
          <w:i/>
        </w:rPr>
      </w:pPr>
    </w:p>
    <w:p w:rsidR="001D37F6" w:rsidRDefault="001D37F6" w:rsidP="00D92955">
      <w:pPr>
        <w:jc w:val="both"/>
      </w:pPr>
    </w:p>
    <w:p w:rsidR="001D37F6" w:rsidRDefault="001D37F6" w:rsidP="00D92955">
      <w:pPr>
        <w:jc w:val="both"/>
      </w:pPr>
    </w:p>
    <w:p w:rsidR="001D37F6" w:rsidRDefault="001D37F6" w:rsidP="00D92955">
      <w:pPr>
        <w:jc w:val="both"/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BE502B" w:rsidRDefault="00BE502B" w:rsidP="00D92955">
      <w:pPr>
        <w:jc w:val="both"/>
        <w:rPr>
          <w:b/>
        </w:rPr>
      </w:pPr>
    </w:p>
    <w:p w:rsidR="00423D13" w:rsidRDefault="00423D13" w:rsidP="00D92955">
      <w:pPr>
        <w:jc w:val="both"/>
      </w:pPr>
    </w:p>
    <w:p w:rsidR="00423D13" w:rsidRDefault="00423D13" w:rsidP="00D92955">
      <w:pPr>
        <w:jc w:val="both"/>
      </w:pPr>
    </w:p>
    <w:p w:rsidR="00F35B1C" w:rsidRDefault="00F35B1C" w:rsidP="00D92955">
      <w:pPr>
        <w:jc w:val="both"/>
        <w:rPr>
          <w:b/>
        </w:rPr>
      </w:pPr>
    </w:p>
    <w:sectPr w:rsidR="00F35B1C" w:rsidSect="000509BF">
      <w:headerReference w:type="even" r:id="rId100"/>
      <w:headerReference w:type="default" r:id="rId101"/>
      <w:footerReference w:type="even" r:id="rId102"/>
      <w:footerReference w:type="default" r:id="rId103"/>
      <w:headerReference w:type="first" r:id="rId104"/>
      <w:footerReference w:type="first" r:id="rId105"/>
      <w:pgSz w:w="11907" w:h="16840" w:code="9"/>
      <w:pgMar w:top="1440" w:right="1440" w:bottom="1440" w:left="1440" w:header="720" w:footer="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5ADB" w:rsidRDefault="004C5ADB" w:rsidP="000509BF">
      <w:r>
        <w:separator/>
      </w:r>
    </w:p>
  </w:endnote>
  <w:endnote w:type="continuationSeparator" w:id="0">
    <w:p w:rsidR="004C5ADB" w:rsidRDefault="004C5ADB" w:rsidP="000509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09BF" w:rsidRDefault="000509B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1150" w:type="dxa"/>
      <w:tblLook w:val="04A0"/>
    </w:tblPr>
    <w:tblGrid>
      <w:gridCol w:w="5736"/>
      <w:gridCol w:w="5605"/>
    </w:tblGrid>
    <w:tr w:rsidR="000509BF" w:rsidRPr="00C45647" w:rsidTr="000509BF">
      <w:trPr>
        <w:trHeight w:val="376"/>
      </w:trPr>
      <w:tc>
        <w:tcPr>
          <w:tcW w:w="5736" w:type="dxa"/>
        </w:tcPr>
        <w:p w:rsidR="000509BF" w:rsidRPr="00C45647" w:rsidRDefault="000509BF" w:rsidP="00314EE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0509BF" w:rsidRPr="00C45647" w:rsidRDefault="000509BF" w:rsidP="00314EE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0509BF" w:rsidRPr="00C45647" w:rsidRDefault="000509BF" w:rsidP="00314EE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0509BF" w:rsidRDefault="000509B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09BF" w:rsidRDefault="000509B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5ADB" w:rsidRDefault="004C5ADB" w:rsidP="000509BF">
      <w:r>
        <w:separator/>
      </w:r>
    </w:p>
  </w:footnote>
  <w:footnote w:type="continuationSeparator" w:id="0">
    <w:p w:rsidR="004C5ADB" w:rsidRDefault="004C5ADB" w:rsidP="000509B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09BF" w:rsidRDefault="000509B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2977591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09BF" w:rsidRDefault="000509B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2977592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09BF" w:rsidRDefault="000509B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2977590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03467C"/>
    <w:multiLevelType w:val="hybridMultilevel"/>
    <w:tmpl w:val="0BFE8D5A"/>
    <w:lvl w:ilvl="0" w:tplc="B07AD668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6CCF0F15"/>
    <w:multiLevelType w:val="hybridMultilevel"/>
    <w:tmpl w:val="DF7C3EF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D1025BB"/>
    <w:multiLevelType w:val="hybridMultilevel"/>
    <w:tmpl w:val="4AF28E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stylePaneFormatFilter w:val="3F01"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76A5E"/>
    <w:rsid w:val="00010B3F"/>
    <w:rsid w:val="00015A1E"/>
    <w:rsid w:val="000218D5"/>
    <w:rsid w:val="000227A2"/>
    <w:rsid w:val="000244C9"/>
    <w:rsid w:val="00027C19"/>
    <w:rsid w:val="00031433"/>
    <w:rsid w:val="00033FDE"/>
    <w:rsid w:val="00035A3E"/>
    <w:rsid w:val="00037B24"/>
    <w:rsid w:val="00042667"/>
    <w:rsid w:val="000509BF"/>
    <w:rsid w:val="00060373"/>
    <w:rsid w:val="000621C7"/>
    <w:rsid w:val="000636A3"/>
    <w:rsid w:val="00067B19"/>
    <w:rsid w:val="000722C7"/>
    <w:rsid w:val="00072845"/>
    <w:rsid w:val="000737AA"/>
    <w:rsid w:val="0008170D"/>
    <w:rsid w:val="00085ED4"/>
    <w:rsid w:val="00091A19"/>
    <w:rsid w:val="00091DAA"/>
    <w:rsid w:val="000952B8"/>
    <w:rsid w:val="000A1643"/>
    <w:rsid w:val="000A1AE4"/>
    <w:rsid w:val="000A5724"/>
    <w:rsid w:val="000A6A82"/>
    <w:rsid w:val="000A74D5"/>
    <w:rsid w:val="000B1F1D"/>
    <w:rsid w:val="000B5896"/>
    <w:rsid w:val="000B619F"/>
    <w:rsid w:val="000B7BEE"/>
    <w:rsid w:val="000E54BC"/>
    <w:rsid w:val="000F13B9"/>
    <w:rsid w:val="000F2C86"/>
    <w:rsid w:val="000F3DAD"/>
    <w:rsid w:val="00100520"/>
    <w:rsid w:val="001008D8"/>
    <w:rsid w:val="001072B3"/>
    <w:rsid w:val="00140F63"/>
    <w:rsid w:val="0014167A"/>
    <w:rsid w:val="001438A5"/>
    <w:rsid w:val="00143F72"/>
    <w:rsid w:val="00146071"/>
    <w:rsid w:val="001662B4"/>
    <w:rsid w:val="001740EC"/>
    <w:rsid w:val="00175585"/>
    <w:rsid w:val="00181BAA"/>
    <w:rsid w:val="00182FAE"/>
    <w:rsid w:val="00185195"/>
    <w:rsid w:val="001912D8"/>
    <w:rsid w:val="00195C1A"/>
    <w:rsid w:val="001A34FE"/>
    <w:rsid w:val="001A54EA"/>
    <w:rsid w:val="001A5512"/>
    <w:rsid w:val="001C139F"/>
    <w:rsid w:val="001C301C"/>
    <w:rsid w:val="001C3562"/>
    <w:rsid w:val="001C59E3"/>
    <w:rsid w:val="001C6199"/>
    <w:rsid w:val="001C6677"/>
    <w:rsid w:val="001C685F"/>
    <w:rsid w:val="001D0E6A"/>
    <w:rsid w:val="001D37F6"/>
    <w:rsid w:val="001D725F"/>
    <w:rsid w:val="001E100C"/>
    <w:rsid w:val="001E1E1A"/>
    <w:rsid w:val="001F47A6"/>
    <w:rsid w:val="00207C90"/>
    <w:rsid w:val="00211174"/>
    <w:rsid w:val="00211F07"/>
    <w:rsid w:val="00222C34"/>
    <w:rsid w:val="0022408B"/>
    <w:rsid w:val="002254B1"/>
    <w:rsid w:val="0023143F"/>
    <w:rsid w:val="00232EF9"/>
    <w:rsid w:val="00242BAD"/>
    <w:rsid w:val="00244818"/>
    <w:rsid w:val="00244BD8"/>
    <w:rsid w:val="00250A73"/>
    <w:rsid w:val="00251895"/>
    <w:rsid w:val="002543EF"/>
    <w:rsid w:val="00256178"/>
    <w:rsid w:val="0026358A"/>
    <w:rsid w:val="00264948"/>
    <w:rsid w:val="00265D9B"/>
    <w:rsid w:val="00272731"/>
    <w:rsid w:val="002824C3"/>
    <w:rsid w:val="0028705C"/>
    <w:rsid w:val="002935D3"/>
    <w:rsid w:val="002A1280"/>
    <w:rsid w:val="002A4F33"/>
    <w:rsid w:val="002A5BEA"/>
    <w:rsid w:val="002B1614"/>
    <w:rsid w:val="002C31CF"/>
    <w:rsid w:val="002D2FB7"/>
    <w:rsid w:val="002D6F45"/>
    <w:rsid w:val="002E27AE"/>
    <w:rsid w:val="002E50BB"/>
    <w:rsid w:val="002E6DFC"/>
    <w:rsid w:val="002F1026"/>
    <w:rsid w:val="002F746A"/>
    <w:rsid w:val="00303404"/>
    <w:rsid w:val="00303AF3"/>
    <w:rsid w:val="003148C5"/>
    <w:rsid w:val="003243A8"/>
    <w:rsid w:val="00330FE2"/>
    <w:rsid w:val="003347A9"/>
    <w:rsid w:val="00335C25"/>
    <w:rsid w:val="00336261"/>
    <w:rsid w:val="00337369"/>
    <w:rsid w:val="00340233"/>
    <w:rsid w:val="0035115A"/>
    <w:rsid w:val="003512CB"/>
    <w:rsid w:val="00354351"/>
    <w:rsid w:val="003611BB"/>
    <w:rsid w:val="00364613"/>
    <w:rsid w:val="0037485E"/>
    <w:rsid w:val="00376D73"/>
    <w:rsid w:val="00377DE5"/>
    <w:rsid w:val="003852A8"/>
    <w:rsid w:val="003912C2"/>
    <w:rsid w:val="00391519"/>
    <w:rsid w:val="00396D51"/>
    <w:rsid w:val="003A3E45"/>
    <w:rsid w:val="003B2FEC"/>
    <w:rsid w:val="003B3F37"/>
    <w:rsid w:val="003B7037"/>
    <w:rsid w:val="003B7D19"/>
    <w:rsid w:val="003C1B24"/>
    <w:rsid w:val="003C315E"/>
    <w:rsid w:val="003C403A"/>
    <w:rsid w:val="003C49F5"/>
    <w:rsid w:val="003C6CF0"/>
    <w:rsid w:val="003D12E0"/>
    <w:rsid w:val="003D428D"/>
    <w:rsid w:val="003D6F30"/>
    <w:rsid w:val="003D7864"/>
    <w:rsid w:val="003E18EE"/>
    <w:rsid w:val="003E5239"/>
    <w:rsid w:val="003F09B3"/>
    <w:rsid w:val="003F17DC"/>
    <w:rsid w:val="003F27BB"/>
    <w:rsid w:val="00403BF8"/>
    <w:rsid w:val="004074F2"/>
    <w:rsid w:val="00410027"/>
    <w:rsid w:val="00412E1B"/>
    <w:rsid w:val="00416A48"/>
    <w:rsid w:val="00416ED8"/>
    <w:rsid w:val="00423D13"/>
    <w:rsid w:val="004269A9"/>
    <w:rsid w:val="0043208C"/>
    <w:rsid w:val="0043263A"/>
    <w:rsid w:val="00432DA0"/>
    <w:rsid w:val="00433DE4"/>
    <w:rsid w:val="00443982"/>
    <w:rsid w:val="00443ADF"/>
    <w:rsid w:val="00452C44"/>
    <w:rsid w:val="004547AB"/>
    <w:rsid w:val="0046301C"/>
    <w:rsid w:val="00476376"/>
    <w:rsid w:val="0048203D"/>
    <w:rsid w:val="00482466"/>
    <w:rsid w:val="0048302F"/>
    <w:rsid w:val="0048720A"/>
    <w:rsid w:val="004875A4"/>
    <w:rsid w:val="0049008D"/>
    <w:rsid w:val="00494207"/>
    <w:rsid w:val="004961F8"/>
    <w:rsid w:val="004965B4"/>
    <w:rsid w:val="004A07D8"/>
    <w:rsid w:val="004A0B78"/>
    <w:rsid w:val="004A351C"/>
    <w:rsid w:val="004A423F"/>
    <w:rsid w:val="004B2116"/>
    <w:rsid w:val="004B35F5"/>
    <w:rsid w:val="004B76A1"/>
    <w:rsid w:val="004C32B9"/>
    <w:rsid w:val="004C43A0"/>
    <w:rsid w:val="004C5163"/>
    <w:rsid w:val="004C5ADB"/>
    <w:rsid w:val="004D0D20"/>
    <w:rsid w:val="004D1800"/>
    <w:rsid w:val="004E4A45"/>
    <w:rsid w:val="004E6056"/>
    <w:rsid w:val="004E67BA"/>
    <w:rsid w:val="004F0B5B"/>
    <w:rsid w:val="00504D8C"/>
    <w:rsid w:val="005131FD"/>
    <w:rsid w:val="0051730A"/>
    <w:rsid w:val="00517428"/>
    <w:rsid w:val="00521340"/>
    <w:rsid w:val="0052145C"/>
    <w:rsid w:val="00522473"/>
    <w:rsid w:val="005226EF"/>
    <w:rsid w:val="00524820"/>
    <w:rsid w:val="0052485A"/>
    <w:rsid w:val="005260F1"/>
    <w:rsid w:val="0052750C"/>
    <w:rsid w:val="00527AC5"/>
    <w:rsid w:val="00535A16"/>
    <w:rsid w:val="00554A20"/>
    <w:rsid w:val="00563F07"/>
    <w:rsid w:val="005664DF"/>
    <w:rsid w:val="00566E6A"/>
    <w:rsid w:val="00570D6B"/>
    <w:rsid w:val="00571813"/>
    <w:rsid w:val="00571AA8"/>
    <w:rsid w:val="00574848"/>
    <w:rsid w:val="00577370"/>
    <w:rsid w:val="00583FC4"/>
    <w:rsid w:val="005851A7"/>
    <w:rsid w:val="005A1D19"/>
    <w:rsid w:val="005A4566"/>
    <w:rsid w:val="005A5819"/>
    <w:rsid w:val="005A791D"/>
    <w:rsid w:val="005B19F2"/>
    <w:rsid w:val="005B473A"/>
    <w:rsid w:val="005B7A97"/>
    <w:rsid w:val="005C1860"/>
    <w:rsid w:val="005C482F"/>
    <w:rsid w:val="005D1154"/>
    <w:rsid w:val="005D2B60"/>
    <w:rsid w:val="005D417D"/>
    <w:rsid w:val="005D5695"/>
    <w:rsid w:val="005E0E87"/>
    <w:rsid w:val="005E3201"/>
    <w:rsid w:val="005E6DC2"/>
    <w:rsid w:val="005F2329"/>
    <w:rsid w:val="006103B3"/>
    <w:rsid w:val="006129F4"/>
    <w:rsid w:val="006173B3"/>
    <w:rsid w:val="00617D1F"/>
    <w:rsid w:val="00626BE4"/>
    <w:rsid w:val="00634C6B"/>
    <w:rsid w:val="006356BE"/>
    <w:rsid w:val="00644115"/>
    <w:rsid w:val="00654653"/>
    <w:rsid w:val="00656614"/>
    <w:rsid w:val="00656979"/>
    <w:rsid w:val="00656A1F"/>
    <w:rsid w:val="00657EB5"/>
    <w:rsid w:val="00661577"/>
    <w:rsid w:val="00666266"/>
    <w:rsid w:val="0067149A"/>
    <w:rsid w:val="006726ED"/>
    <w:rsid w:val="0067301B"/>
    <w:rsid w:val="0067572F"/>
    <w:rsid w:val="006829FF"/>
    <w:rsid w:val="00683E03"/>
    <w:rsid w:val="00686A89"/>
    <w:rsid w:val="00693227"/>
    <w:rsid w:val="006943E1"/>
    <w:rsid w:val="006A14E9"/>
    <w:rsid w:val="006A3930"/>
    <w:rsid w:val="006A5FD1"/>
    <w:rsid w:val="006A6883"/>
    <w:rsid w:val="006B1381"/>
    <w:rsid w:val="006B50A8"/>
    <w:rsid w:val="006C08F8"/>
    <w:rsid w:val="006C5119"/>
    <w:rsid w:val="006C61F3"/>
    <w:rsid w:val="006C7884"/>
    <w:rsid w:val="006D1100"/>
    <w:rsid w:val="006E4448"/>
    <w:rsid w:val="006E6F9B"/>
    <w:rsid w:val="006F40B1"/>
    <w:rsid w:val="007004AC"/>
    <w:rsid w:val="007029C5"/>
    <w:rsid w:val="00705FF3"/>
    <w:rsid w:val="00707C03"/>
    <w:rsid w:val="007153CE"/>
    <w:rsid w:val="007158E4"/>
    <w:rsid w:val="0072042F"/>
    <w:rsid w:val="00725B6F"/>
    <w:rsid w:val="00727564"/>
    <w:rsid w:val="00731E28"/>
    <w:rsid w:val="007367AD"/>
    <w:rsid w:val="00736932"/>
    <w:rsid w:val="00742788"/>
    <w:rsid w:val="00751E96"/>
    <w:rsid w:val="00754E19"/>
    <w:rsid w:val="00757468"/>
    <w:rsid w:val="00774832"/>
    <w:rsid w:val="0078190B"/>
    <w:rsid w:val="00787B09"/>
    <w:rsid w:val="0079209B"/>
    <w:rsid w:val="00796B85"/>
    <w:rsid w:val="007A10A4"/>
    <w:rsid w:val="007A18BF"/>
    <w:rsid w:val="007A196A"/>
    <w:rsid w:val="007B19C9"/>
    <w:rsid w:val="007B3116"/>
    <w:rsid w:val="007B4F1C"/>
    <w:rsid w:val="007B6D43"/>
    <w:rsid w:val="007C45ED"/>
    <w:rsid w:val="007C5885"/>
    <w:rsid w:val="007C65D0"/>
    <w:rsid w:val="007D038B"/>
    <w:rsid w:val="007D71AA"/>
    <w:rsid w:val="007E054D"/>
    <w:rsid w:val="007E17F5"/>
    <w:rsid w:val="007E41FB"/>
    <w:rsid w:val="007E7E57"/>
    <w:rsid w:val="007F3436"/>
    <w:rsid w:val="007F3672"/>
    <w:rsid w:val="008051EF"/>
    <w:rsid w:val="00810A70"/>
    <w:rsid w:val="00820308"/>
    <w:rsid w:val="0082198B"/>
    <w:rsid w:val="008259F7"/>
    <w:rsid w:val="00830266"/>
    <w:rsid w:val="0083180C"/>
    <w:rsid w:val="00832187"/>
    <w:rsid w:val="00837B38"/>
    <w:rsid w:val="008409F3"/>
    <w:rsid w:val="00843CF1"/>
    <w:rsid w:val="00847CC8"/>
    <w:rsid w:val="00851D45"/>
    <w:rsid w:val="00860A68"/>
    <w:rsid w:val="0086424F"/>
    <w:rsid w:val="00873A70"/>
    <w:rsid w:val="0087474B"/>
    <w:rsid w:val="00876A5E"/>
    <w:rsid w:val="00880979"/>
    <w:rsid w:val="008824DF"/>
    <w:rsid w:val="00893711"/>
    <w:rsid w:val="008A42C8"/>
    <w:rsid w:val="008A4D41"/>
    <w:rsid w:val="008B17DD"/>
    <w:rsid w:val="008B5BBD"/>
    <w:rsid w:val="008B76A2"/>
    <w:rsid w:val="008C0DE7"/>
    <w:rsid w:val="008C530B"/>
    <w:rsid w:val="008D675D"/>
    <w:rsid w:val="008F0AE6"/>
    <w:rsid w:val="008F2A67"/>
    <w:rsid w:val="008F4135"/>
    <w:rsid w:val="008F660F"/>
    <w:rsid w:val="00901E04"/>
    <w:rsid w:val="00902F87"/>
    <w:rsid w:val="00905A7E"/>
    <w:rsid w:val="00905C14"/>
    <w:rsid w:val="00913E4A"/>
    <w:rsid w:val="0092262F"/>
    <w:rsid w:val="00931FAB"/>
    <w:rsid w:val="0093405C"/>
    <w:rsid w:val="009362E6"/>
    <w:rsid w:val="009430AE"/>
    <w:rsid w:val="009430E2"/>
    <w:rsid w:val="009502D4"/>
    <w:rsid w:val="00953A0D"/>
    <w:rsid w:val="0095635B"/>
    <w:rsid w:val="00957EB4"/>
    <w:rsid w:val="00974180"/>
    <w:rsid w:val="00974566"/>
    <w:rsid w:val="0097474E"/>
    <w:rsid w:val="00974EEC"/>
    <w:rsid w:val="0098555B"/>
    <w:rsid w:val="00987392"/>
    <w:rsid w:val="00990D75"/>
    <w:rsid w:val="009952C6"/>
    <w:rsid w:val="009965ED"/>
    <w:rsid w:val="009A0235"/>
    <w:rsid w:val="009A4CF6"/>
    <w:rsid w:val="009A58A0"/>
    <w:rsid w:val="009B286E"/>
    <w:rsid w:val="009B4411"/>
    <w:rsid w:val="009C1B75"/>
    <w:rsid w:val="009C7DB4"/>
    <w:rsid w:val="009C7F17"/>
    <w:rsid w:val="009D57B9"/>
    <w:rsid w:val="009D6B5D"/>
    <w:rsid w:val="009E2396"/>
    <w:rsid w:val="009E2D2A"/>
    <w:rsid w:val="009E3F38"/>
    <w:rsid w:val="009F0F5C"/>
    <w:rsid w:val="009F43EE"/>
    <w:rsid w:val="009F484F"/>
    <w:rsid w:val="009F4E1D"/>
    <w:rsid w:val="009F5764"/>
    <w:rsid w:val="00A01735"/>
    <w:rsid w:val="00A01F8D"/>
    <w:rsid w:val="00A10509"/>
    <w:rsid w:val="00A135A2"/>
    <w:rsid w:val="00A146C7"/>
    <w:rsid w:val="00A14AE8"/>
    <w:rsid w:val="00A14BAE"/>
    <w:rsid w:val="00A1523F"/>
    <w:rsid w:val="00A1524E"/>
    <w:rsid w:val="00A156A8"/>
    <w:rsid w:val="00A21D21"/>
    <w:rsid w:val="00A227BE"/>
    <w:rsid w:val="00A259FE"/>
    <w:rsid w:val="00A25B82"/>
    <w:rsid w:val="00A25F2E"/>
    <w:rsid w:val="00A268CB"/>
    <w:rsid w:val="00A26B25"/>
    <w:rsid w:val="00A27ED9"/>
    <w:rsid w:val="00A34930"/>
    <w:rsid w:val="00A46529"/>
    <w:rsid w:val="00A4749E"/>
    <w:rsid w:val="00A50E41"/>
    <w:rsid w:val="00A5121A"/>
    <w:rsid w:val="00A513BD"/>
    <w:rsid w:val="00A537AE"/>
    <w:rsid w:val="00A54C1A"/>
    <w:rsid w:val="00A602B7"/>
    <w:rsid w:val="00A61B73"/>
    <w:rsid w:val="00A624E0"/>
    <w:rsid w:val="00A62E47"/>
    <w:rsid w:val="00A80FD2"/>
    <w:rsid w:val="00A82774"/>
    <w:rsid w:val="00A8468D"/>
    <w:rsid w:val="00A86D1C"/>
    <w:rsid w:val="00A930A7"/>
    <w:rsid w:val="00A97E8B"/>
    <w:rsid w:val="00AA01E7"/>
    <w:rsid w:val="00AA25B7"/>
    <w:rsid w:val="00AA6E5C"/>
    <w:rsid w:val="00AB246B"/>
    <w:rsid w:val="00AB31FD"/>
    <w:rsid w:val="00AB3362"/>
    <w:rsid w:val="00AB4C20"/>
    <w:rsid w:val="00AC0C56"/>
    <w:rsid w:val="00AC228C"/>
    <w:rsid w:val="00AC2B2B"/>
    <w:rsid w:val="00AD41EE"/>
    <w:rsid w:val="00AD4676"/>
    <w:rsid w:val="00AD4A53"/>
    <w:rsid w:val="00AD5E37"/>
    <w:rsid w:val="00AD6575"/>
    <w:rsid w:val="00AD7EDB"/>
    <w:rsid w:val="00AE5E82"/>
    <w:rsid w:val="00AE6B01"/>
    <w:rsid w:val="00AF2FDB"/>
    <w:rsid w:val="00B058C1"/>
    <w:rsid w:val="00B06932"/>
    <w:rsid w:val="00B06D18"/>
    <w:rsid w:val="00B111C9"/>
    <w:rsid w:val="00B11955"/>
    <w:rsid w:val="00B11F6E"/>
    <w:rsid w:val="00B13637"/>
    <w:rsid w:val="00B14AE0"/>
    <w:rsid w:val="00B20024"/>
    <w:rsid w:val="00B24880"/>
    <w:rsid w:val="00B25244"/>
    <w:rsid w:val="00B371F8"/>
    <w:rsid w:val="00B400CF"/>
    <w:rsid w:val="00B427F6"/>
    <w:rsid w:val="00B4698D"/>
    <w:rsid w:val="00B50AAE"/>
    <w:rsid w:val="00B53C42"/>
    <w:rsid w:val="00B53CA1"/>
    <w:rsid w:val="00B54B2D"/>
    <w:rsid w:val="00B63DF4"/>
    <w:rsid w:val="00B675DF"/>
    <w:rsid w:val="00B82200"/>
    <w:rsid w:val="00B83966"/>
    <w:rsid w:val="00B85EA8"/>
    <w:rsid w:val="00B87073"/>
    <w:rsid w:val="00B9207E"/>
    <w:rsid w:val="00B92B93"/>
    <w:rsid w:val="00B951D7"/>
    <w:rsid w:val="00B96F9A"/>
    <w:rsid w:val="00BA1F2F"/>
    <w:rsid w:val="00BA1FBF"/>
    <w:rsid w:val="00BA4405"/>
    <w:rsid w:val="00BA6D51"/>
    <w:rsid w:val="00BA6E2E"/>
    <w:rsid w:val="00BB6922"/>
    <w:rsid w:val="00BC144B"/>
    <w:rsid w:val="00BD1882"/>
    <w:rsid w:val="00BD5E06"/>
    <w:rsid w:val="00BE12E5"/>
    <w:rsid w:val="00BE1390"/>
    <w:rsid w:val="00BE46E2"/>
    <w:rsid w:val="00BE502B"/>
    <w:rsid w:val="00BF1585"/>
    <w:rsid w:val="00C01FAF"/>
    <w:rsid w:val="00C05BDD"/>
    <w:rsid w:val="00C22DCF"/>
    <w:rsid w:val="00C2398F"/>
    <w:rsid w:val="00C32D75"/>
    <w:rsid w:val="00C351DC"/>
    <w:rsid w:val="00C40317"/>
    <w:rsid w:val="00C47A73"/>
    <w:rsid w:val="00C5017D"/>
    <w:rsid w:val="00C51430"/>
    <w:rsid w:val="00C5200A"/>
    <w:rsid w:val="00C5795C"/>
    <w:rsid w:val="00C63B99"/>
    <w:rsid w:val="00C6499E"/>
    <w:rsid w:val="00C64DE4"/>
    <w:rsid w:val="00C70FB5"/>
    <w:rsid w:val="00C72308"/>
    <w:rsid w:val="00C755C8"/>
    <w:rsid w:val="00C81F70"/>
    <w:rsid w:val="00C8393B"/>
    <w:rsid w:val="00C84A1D"/>
    <w:rsid w:val="00C943CB"/>
    <w:rsid w:val="00CA2C44"/>
    <w:rsid w:val="00CB3A0A"/>
    <w:rsid w:val="00CC1F4B"/>
    <w:rsid w:val="00CD3D64"/>
    <w:rsid w:val="00CE3E0E"/>
    <w:rsid w:val="00D0485B"/>
    <w:rsid w:val="00D05698"/>
    <w:rsid w:val="00D1027F"/>
    <w:rsid w:val="00D16321"/>
    <w:rsid w:val="00D16C0C"/>
    <w:rsid w:val="00D22C11"/>
    <w:rsid w:val="00D24697"/>
    <w:rsid w:val="00D31480"/>
    <w:rsid w:val="00D355C9"/>
    <w:rsid w:val="00D35B6C"/>
    <w:rsid w:val="00D40D58"/>
    <w:rsid w:val="00D40FC2"/>
    <w:rsid w:val="00D439CA"/>
    <w:rsid w:val="00D634AF"/>
    <w:rsid w:val="00D63A40"/>
    <w:rsid w:val="00D702C6"/>
    <w:rsid w:val="00D73A63"/>
    <w:rsid w:val="00D81CD1"/>
    <w:rsid w:val="00D84F0C"/>
    <w:rsid w:val="00D863FD"/>
    <w:rsid w:val="00D90142"/>
    <w:rsid w:val="00D90EC5"/>
    <w:rsid w:val="00D92955"/>
    <w:rsid w:val="00D97098"/>
    <w:rsid w:val="00DA672E"/>
    <w:rsid w:val="00DA7F8C"/>
    <w:rsid w:val="00DB05D7"/>
    <w:rsid w:val="00DB2195"/>
    <w:rsid w:val="00DB3532"/>
    <w:rsid w:val="00DB7B40"/>
    <w:rsid w:val="00DB7F79"/>
    <w:rsid w:val="00DC365E"/>
    <w:rsid w:val="00DC40C4"/>
    <w:rsid w:val="00DC556D"/>
    <w:rsid w:val="00DE0BCD"/>
    <w:rsid w:val="00DE22C7"/>
    <w:rsid w:val="00DE4338"/>
    <w:rsid w:val="00DF5583"/>
    <w:rsid w:val="00DF6C83"/>
    <w:rsid w:val="00DF7585"/>
    <w:rsid w:val="00E01585"/>
    <w:rsid w:val="00E04676"/>
    <w:rsid w:val="00E11BB8"/>
    <w:rsid w:val="00E122B5"/>
    <w:rsid w:val="00E13AF5"/>
    <w:rsid w:val="00E2051C"/>
    <w:rsid w:val="00E21DFB"/>
    <w:rsid w:val="00E23979"/>
    <w:rsid w:val="00E338F9"/>
    <w:rsid w:val="00E3471F"/>
    <w:rsid w:val="00E41158"/>
    <w:rsid w:val="00E54F01"/>
    <w:rsid w:val="00E55110"/>
    <w:rsid w:val="00E55281"/>
    <w:rsid w:val="00E556DE"/>
    <w:rsid w:val="00E56267"/>
    <w:rsid w:val="00E56873"/>
    <w:rsid w:val="00E56FEA"/>
    <w:rsid w:val="00E57BE6"/>
    <w:rsid w:val="00E63567"/>
    <w:rsid w:val="00E74005"/>
    <w:rsid w:val="00E771A7"/>
    <w:rsid w:val="00E85AF8"/>
    <w:rsid w:val="00E93451"/>
    <w:rsid w:val="00EA1DC7"/>
    <w:rsid w:val="00EA30EC"/>
    <w:rsid w:val="00EA5590"/>
    <w:rsid w:val="00EA7227"/>
    <w:rsid w:val="00EB324D"/>
    <w:rsid w:val="00EB5639"/>
    <w:rsid w:val="00EB5999"/>
    <w:rsid w:val="00EB6393"/>
    <w:rsid w:val="00EB7F4D"/>
    <w:rsid w:val="00ED33FF"/>
    <w:rsid w:val="00ED35B2"/>
    <w:rsid w:val="00ED6463"/>
    <w:rsid w:val="00ED6C55"/>
    <w:rsid w:val="00EE3488"/>
    <w:rsid w:val="00EE3FC3"/>
    <w:rsid w:val="00EE7957"/>
    <w:rsid w:val="00EF1434"/>
    <w:rsid w:val="00EF3559"/>
    <w:rsid w:val="00F018B8"/>
    <w:rsid w:val="00F03D26"/>
    <w:rsid w:val="00F06AF4"/>
    <w:rsid w:val="00F07DA5"/>
    <w:rsid w:val="00F123E0"/>
    <w:rsid w:val="00F13FD8"/>
    <w:rsid w:val="00F21376"/>
    <w:rsid w:val="00F21F3D"/>
    <w:rsid w:val="00F24BC3"/>
    <w:rsid w:val="00F25F8F"/>
    <w:rsid w:val="00F27692"/>
    <w:rsid w:val="00F336CE"/>
    <w:rsid w:val="00F35B1C"/>
    <w:rsid w:val="00F363D0"/>
    <w:rsid w:val="00F37FD0"/>
    <w:rsid w:val="00F4139A"/>
    <w:rsid w:val="00F46D93"/>
    <w:rsid w:val="00F5728E"/>
    <w:rsid w:val="00F63445"/>
    <w:rsid w:val="00F64BEC"/>
    <w:rsid w:val="00F6774E"/>
    <w:rsid w:val="00F70012"/>
    <w:rsid w:val="00F7305A"/>
    <w:rsid w:val="00F760A4"/>
    <w:rsid w:val="00F76802"/>
    <w:rsid w:val="00F80C48"/>
    <w:rsid w:val="00F9054A"/>
    <w:rsid w:val="00F913EE"/>
    <w:rsid w:val="00F94263"/>
    <w:rsid w:val="00F96C25"/>
    <w:rsid w:val="00FA5B10"/>
    <w:rsid w:val="00FA6B92"/>
    <w:rsid w:val="00FA7324"/>
    <w:rsid w:val="00FB20FE"/>
    <w:rsid w:val="00FD38ED"/>
    <w:rsid w:val="00FE2413"/>
    <w:rsid w:val="00FF64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547AB"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C351D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0509B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509BF"/>
    <w:rPr>
      <w:sz w:val="28"/>
      <w:szCs w:val="28"/>
    </w:rPr>
  </w:style>
  <w:style w:type="paragraph" w:styleId="Footer">
    <w:name w:val="footer"/>
    <w:basedOn w:val="Normal"/>
    <w:link w:val="FooterChar"/>
    <w:rsid w:val="000509B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509BF"/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0.wmf"/><Relationship Id="rId66" Type="http://schemas.openxmlformats.org/officeDocument/2006/relationships/image" Target="media/image24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2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5.wmf"/><Relationship Id="rId56" Type="http://schemas.openxmlformats.org/officeDocument/2006/relationships/image" Target="media/image19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100" Type="http://schemas.openxmlformats.org/officeDocument/2006/relationships/header" Target="header1.xml"/><Relationship Id="rId105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103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8.bin"/><Relationship Id="rId96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0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1.bin"/><Relationship Id="rId104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393A81-C743-42E6-88DF-8E83CB3A06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3998</Words>
  <Characters>22795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KIỂM TRA CUỐI HỌC KỲ II</vt:lpstr>
    </vt:vector>
  </TitlesOfParts>
  <Company>HOME</Company>
  <LinksUpToDate>false</LinksUpToDate>
  <CharactersWithSpaces>26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7-04-14T23:56:00Z</cp:lastPrinted>
  <dcterms:created xsi:type="dcterms:W3CDTF">2019-08-18T07:24:00Z</dcterms:created>
  <dcterms:modified xsi:type="dcterms:W3CDTF">2019-08-18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